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7"/>
  </p:notesMasterIdLst>
  <p:sldIdLst>
    <p:sldId id="300" r:id="rId2"/>
    <p:sldId id="257" r:id="rId3"/>
    <p:sldId id="276" r:id="rId4"/>
    <p:sldId id="312" r:id="rId5"/>
    <p:sldId id="314" r:id="rId6"/>
    <p:sldId id="316" r:id="rId7"/>
    <p:sldId id="286" r:id="rId8"/>
    <p:sldId id="315" r:id="rId9"/>
    <p:sldId id="317" r:id="rId10"/>
    <p:sldId id="319" r:id="rId11"/>
    <p:sldId id="320" r:id="rId12"/>
    <p:sldId id="324" r:id="rId13"/>
    <p:sldId id="321" r:id="rId14"/>
    <p:sldId id="323" r:id="rId15"/>
    <p:sldId id="322" r:id="rId16"/>
    <p:sldId id="326" r:id="rId17"/>
    <p:sldId id="331" r:id="rId18"/>
    <p:sldId id="327" r:id="rId19"/>
    <p:sldId id="328" r:id="rId20"/>
    <p:sldId id="329" r:id="rId21"/>
    <p:sldId id="330" r:id="rId22"/>
    <p:sldId id="311" r:id="rId23"/>
    <p:sldId id="313" r:id="rId24"/>
    <p:sldId id="318" r:id="rId25"/>
    <p:sldId id="32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8F3F"/>
    <a:srgbClr val="000000"/>
    <a:srgbClr val="007F00"/>
    <a:srgbClr val="0000FF"/>
    <a:srgbClr val="006600"/>
    <a:srgbClr val="DBB9B8"/>
    <a:srgbClr val="F79646"/>
    <a:srgbClr val="FF9900"/>
    <a:srgbClr val="77933C"/>
    <a:srgbClr val="FF21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4" autoAdjust="0"/>
    <p:restoredTop sz="90702" autoAdjust="0"/>
  </p:normalViewPr>
  <p:slideViewPr>
    <p:cSldViewPr>
      <p:cViewPr varScale="1">
        <p:scale>
          <a:sx n="58" d="100"/>
          <a:sy n="58" d="100"/>
        </p:scale>
        <p:origin x="970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C2F2E030-8158-4927-BB2C-C5E45D7344F5}"/>
    <pc:docChg chg="undo redo custSel addSld delSld modSld sldOrd">
      <pc:chgData name="" userId="f9cbafaa3520ff22" providerId="LiveId" clId="{C2F2E030-8158-4927-BB2C-C5E45D7344F5}" dt="2020-11-23T20:06:54.281" v="8912" actId="20577"/>
      <pc:docMkLst>
        <pc:docMk/>
      </pc:docMkLst>
      <pc:sldChg chg="delSp modSp">
        <pc:chgData name="" userId="f9cbafaa3520ff22" providerId="LiveId" clId="{C2F2E030-8158-4927-BB2C-C5E45D7344F5}" dt="2020-11-21T15:54:20.342" v="95" actId="478"/>
        <pc:sldMkLst>
          <pc:docMk/>
          <pc:sldMk cId="0" sldId="257"/>
        </pc:sldMkLst>
        <pc:spChg chg="mod">
          <ac:chgData name="" userId="f9cbafaa3520ff22" providerId="LiveId" clId="{C2F2E030-8158-4927-BB2C-C5E45D7344F5}" dt="2020-11-21T15:54:16.561" v="94" actId="6549"/>
          <ac:spMkLst>
            <pc:docMk/>
            <pc:sldMk cId="0" sldId="257"/>
            <ac:spMk id="27652" creationId="{00000000-0000-0000-0000-000000000000}"/>
          </ac:spMkLst>
        </pc:sp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58" creationId="{373D613A-E5CF-4440-8B72-D01EE6CB425A}"/>
          </ac:picMkLst>
        </pc:pic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60" creationId="{C52930BC-4882-4BCB-A6B1-46D1CA9B416F}"/>
          </ac:picMkLst>
        </pc:pic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62" creationId="{A4FD104A-1B57-42FA-B649-141896E197E3}"/>
          </ac:picMkLst>
        </pc:picChg>
      </pc:sldChg>
      <pc:sldChg chg="modSp">
        <pc:chgData name="" userId="f9cbafaa3520ff22" providerId="LiveId" clId="{C2F2E030-8158-4927-BB2C-C5E45D7344F5}" dt="2020-11-21T15:42:55.754" v="23" actId="20577"/>
        <pc:sldMkLst>
          <pc:docMk/>
          <pc:sldMk cId="0" sldId="300"/>
        </pc:sldMkLst>
        <pc:spChg chg="mod">
          <ac:chgData name="" userId="f9cbafaa3520ff22" providerId="LiveId" clId="{C2F2E030-8158-4927-BB2C-C5E45D7344F5}" dt="2020-11-21T15:42:55.754" v="23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  <pc:docChgLst>
    <pc:chgData userId="f9cbafaa3520ff22" providerId="LiveId" clId="{4242C05A-4C38-4F98-A0B0-EDE5C3EF1D11}"/>
    <pc:docChg chg="undo redo custSel addSld delSld modSld sldOrd">
      <pc:chgData name="" userId="f9cbafaa3520ff22" providerId="LiveId" clId="{4242C05A-4C38-4F98-A0B0-EDE5C3EF1D11}" dt="2020-11-15T22:48:38.831" v="2218" actId="20577"/>
      <pc:docMkLst>
        <pc:docMk/>
      </pc:docMkLst>
      <pc:sldChg chg="addSp delSp modSp add del">
        <pc:chgData name="" userId="f9cbafaa3520ff22" providerId="LiveId" clId="{4242C05A-4C38-4F98-A0B0-EDE5C3EF1D11}" dt="2020-11-11T18:34:34.671" v="191" actId="1035"/>
        <pc:sldMkLst>
          <pc:docMk/>
          <pc:sldMk cId="0" sldId="257"/>
        </pc:sldMkLst>
        <pc:spChg chg="mod">
          <ac:chgData name="" userId="f9cbafaa3520ff22" providerId="LiveId" clId="{4242C05A-4C38-4F98-A0B0-EDE5C3EF1D11}" dt="2020-11-11T17:01:18.514" v="90" actId="1036"/>
          <ac:spMkLst>
            <pc:docMk/>
            <pc:sldMk cId="0" sldId="257"/>
            <ac:spMk id="27650" creationId="{00000000-0000-0000-0000-000000000000}"/>
          </ac:spMkLst>
        </pc:spChg>
        <pc:spChg chg="mod">
          <ac:chgData name="" userId="f9cbafaa3520ff22" providerId="LiveId" clId="{4242C05A-4C38-4F98-A0B0-EDE5C3EF1D11}" dt="2020-11-11T18:33:49.237" v="179" actId="2057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4242C05A-4C38-4F98-A0B0-EDE5C3EF1D11}" dt="2020-11-11T18:34:34.671" v="191" actId="1035"/>
          <ac:picMkLst>
            <pc:docMk/>
            <pc:sldMk cId="0" sldId="257"/>
            <ac:picMk id="6" creationId="{FCF557F2-9F8A-4E8F-A7A5-A163623C6D9F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7" creationId="{8297195B-EB5C-49F2-8D2A-4D6523B0F44B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4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5" creationId="{00000000-0000-0000-0000-000000000000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34818" creationId="{AE57D5DF-B1AB-4A64-93BE-FFC474F4BDFB}"/>
          </ac:picMkLst>
        </pc:picChg>
      </pc:sldChg>
      <pc:sldChg chg="modSp add">
        <pc:chgData name="" userId="f9cbafaa3520ff22" providerId="LiveId" clId="{4242C05A-4C38-4F98-A0B0-EDE5C3EF1D11}" dt="2020-11-11T16:44:53.201" v="15" actId="20577"/>
        <pc:sldMkLst>
          <pc:docMk/>
          <pc:sldMk cId="0" sldId="300"/>
        </pc:sldMkLst>
        <pc:spChg chg="mod">
          <ac:chgData name="" userId="f9cbafaa3520ff22" providerId="LiveId" clId="{4242C05A-4C38-4F98-A0B0-EDE5C3EF1D11}" dt="2020-11-11T16:44:53.201" v="15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  <pc:docChgLst>
    <pc:chgData userId="f9cbafaa3520ff22" providerId="LiveId" clId="{42EB0CD7-23DE-461B-A54A-45D36AD56008}"/>
    <pc:docChg chg="addSld delSld modSld">
      <pc:chgData name="" userId="f9cbafaa3520ff22" providerId="LiveId" clId="{42EB0CD7-23DE-461B-A54A-45D36AD56008}" dt="2020-11-23T20:53:55.919" v="51" actId="20577"/>
      <pc:docMkLst>
        <pc:docMk/>
      </pc:docMkLst>
      <pc:sldChg chg="modSp">
        <pc:chgData name="" userId="f9cbafaa3520ff22" providerId="LiveId" clId="{42EB0CD7-23DE-461B-A54A-45D36AD56008}" dt="2020-11-23T20:24:23.180" v="49"/>
        <pc:sldMkLst>
          <pc:docMk/>
          <pc:sldMk cId="0" sldId="257"/>
        </pc:sldMkLst>
        <pc:spChg chg="mod">
          <ac:chgData name="" userId="f9cbafaa3520ff22" providerId="LiveId" clId="{42EB0CD7-23DE-461B-A54A-45D36AD56008}" dt="2020-11-23T20:24:23.180" v="49"/>
          <ac:spMkLst>
            <pc:docMk/>
            <pc:sldMk cId="0" sldId="257"/>
            <ac:spMk id="27652" creationId="{00000000-0000-0000-0000-000000000000}"/>
          </ac:spMkLst>
        </pc:spChg>
      </pc:sldChg>
      <pc:sldChg chg="add">
        <pc:chgData name="" userId="f9cbafaa3520ff22" providerId="LiveId" clId="{42EB0CD7-23DE-461B-A54A-45D36AD56008}" dt="2020-11-23T20:47:39.753" v="50"/>
        <pc:sldMkLst>
          <pc:docMk/>
          <pc:sldMk cId="0" sldId="286"/>
        </pc:sldMkLst>
      </pc:sldChg>
      <pc:sldChg chg="modSp">
        <pc:chgData name="" userId="f9cbafaa3520ff22" providerId="LiveId" clId="{42EB0CD7-23DE-461B-A54A-45D36AD56008}" dt="2020-11-23T20:53:55.919" v="51" actId="20577"/>
        <pc:sldMkLst>
          <pc:docMk/>
          <pc:sldMk cId="0" sldId="300"/>
        </pc:sldMkLst>
        <pc:spChg chg="mod">
          <ac:chgData name="" userId="f9cbafaa3520ff22" providerId="LiveId" clId="{42EB0CD7-23DE-461B-A54A-45D36AD56008}" dt="2020-11-23T20:53:55.919" v="51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  <pc:docChgLst>
    <pc:chgData userId="f9cbafaa3520ff22" providerId="LiveId" clId="{F083B503-AB81-4FD9-8182-1494D9595A68}"/>
    <pc:docChg chg="undo redo custSel addSld delSld modSld sldOrd">
      <pc:chgData name="" userId="f9cbafaa3520ff22" providerId="LiveId" clId="{F083B503-AB81-4FD9-8182-1494D9595A68}" dt="2020-12-07T04:00:26.139" v="6039" actId="1037"/>
      <pc:docMkLst>
        <pc:docMk/>
      </pc:docMkLst>
      <pc:sldChg chg="modSp add">
        <pc:chgData name="" userId="f9cbafaa3520ff22" providerId="LiveId" clId="{F083B503-AB81-4FD9-8182-1494D9595A68}" dt="2020-11-24T22:19:23.935" v="1956"/>
        <pc:sldMkLst>
          <pc:docMk/>
          <pc:sldMk cId="0" sldId="276"/>
        </pc:sldMkLst>
        <pc:spChg chg="mod">
          <ac:chgData name="" userId="f9cbafaa3520ff22" providerId="LiveId" clId="{F083B503-AB81-4FD9-8182-1494D9595A68}" dt="2020-11-24T18:54:00.973" v="1454" actId="114"/>
          <ac:spMkLst>
            <pc:docMk/>
            <pc:sldMk cId="0" sldId="276"/>
            <ac:spMk id="8" creationId="{00000000-0000-0000-0000-000000000000}"/>
          </ac:spMkLst>
        </pc:spChg>
        <pc:graphicFrameChg chg="mod">
          <ac:chgData name="" userId="f9cbafaa3520ff22" providerId="LiveId" clId="{F083B503-AB81-4FD9-8182-1494D9595A68}" dt="2020-11-24T22:19:23.935" v="1956"/>
          <ac:graphicFrameMkLst>
            <pc:docMk/>
            <pc:sldMk cId="0" sldId="276"/>
            <ac:graphicFrameMk id="104450" creationId="{00000000-0000-0000-0000-000000000000}"/>
          </ac:graphicFrameMkLst>
        </pc:graphicFrameChg>
      </pc:sldChg>
      <pc:sldChg chg="modSp">
        <pc:chgData name="" userId="f9cbafaa3520ff22" providerId="LiveId" clId="{F083B503-AB81-4FD9-8182-1494D9595A68}" dt="2020-11-24T18:46:54.153" v="1448" actId="1076"/>
        <pc:sldMkLst>
          <pc:docMk/>
          <pc:sldMk cId="0" sldId="286"/>
        </pc:sldMkLst>
        <pc:spChg chg="mod">
          <ac:chgData name="" userId="f9cbafaa3520ff22" providerId="LiveId" clId="{F083B503-AB81-4FD9-8182-1494D9595A68}" dt="2020-11-24T18:46:54.153" v="1448" actId="1076"/>
          <ac:spMkLst>
            <pc:docMk/>
            <pc:sldMk cId="0" sldId="286"/>
            <ac:spMk id="53" creationId="{00000000-0000-0000-0000-000000000000}"/>
          </ac:spMkLst>
        </pc:spChg>
      </pc:sldChg>
      <pc:sldChg chg="modSp add">
        <pc:chgData name="" userId="f9cbafaa3520ff22" providerId="LiveId" clId="{F083B503-AB81-4FD9-8182-1494D9595A68}" dt="2020-11-24T15:57:07.461" v="589" actId="20577"/>
        <pc:sldMkLst>
          <pc:docMk/>
          <pc:sldMk cId="3001091316" sldId="311"/>
        </pc:sldMkLst>
        <pc:spChg chg="mod">
          <ac:chgData name="" userId="f9cbafaa3520ff22" providerId="LiveId" clId="{F083B503-AB81-4FD9-8182-1494D9595A68}" dt="2020-11-24T15:57:07.461" v="589" actId="20577"/>
          <ac:spMkLst>
            <pc:docMk/>
            <pc:sldMk cId="3001091316" sldId="311"/>
            <ac:spMk id="3" creationId="{00000000-0000-0000-0000-000000000000}"/>
          </ac:spMkLst>
        </pc:spChg>
      </pc:sldChg>
      <pc:sldChg chg="addSp delSp modSp add">
        <pc:chgData name="" userId="f9cbafaa3520ff22" providerId="LiveId" clId="{F083B503-AB81-4FD9-8182-1494D9595A68}" dt="2020-11-24T03:34:36.917" v="586" actId="1038"/>
        <pc:sldMkLst>
          <pc:docMk/>
          <pc:sldMk cId="1963168693" sldId="312"/>
        </pc:sldMkLst>
        <pc:spChg chg="mod">
          <ac:chgData name="" userId="f9cbafaa3520ff22" providerId="LiveId" clId="{F083B503-AB81-4FD9-8182-1494D9595A68}" dt="2020-11-24T00:01:19.693" v="377" actId="20577"/>
          <ac:spMkLst>
            <pc:docMk/>
            <pc:sldMk cId="1963168693" sldId="312"/>
            <ac:spMk id="2" creationId="{00000000-0000-0000-0000-000000000000}"/>
          </ac:spMkLst>
        </pc:spChg>
        <pc:spChg chg="del">
          <ac:chgData name="" userId="f9cbafaa3520ff22" providerId="LiveId" clId="{F083B503-AB81-4FD9-8182-1494D9595A68}" dt="2020-11-23T23:08:18.507" v="13" actId="478"/>
          <ac:spMkLst>
            <pc:docMk/>
            <pc:sldMk cId="1963168693" sldId="312"/>
            <ac:spMk id="3" creationId="{00000000-0000-0000-0000-000000000000}"/>
          </ac:spMkLst>
        </pc:spChg>
        <pc:spChg chg="add del mod">
          <ac:chgData name="" userId="f9cbafaa3520ff22" providerId="LiveId" clId="{F083B503-AB81-4FD9-8182-1494D9595A68}" dt="2020-11-23T23:08:23.116" v="14" actId="478"/>
          <ac:spMkLst>
            <pc:docMk/>
            <pc:sldMk cId="1963168693" sldId="312"/>
            <ac:spMk id="5" creationId="{DE2F6661-5DE4-4480-AE38-A1BF852FC64F}"/>
          </ac:spMkLst>
        </pc:spChg>
        <pc:spChg chg="del">
          <ac:chgData name="" userId="f9cbafaa3520ff22" providerId="LiveId" clId="{F083B503-AB81-4FD9-8182-1494D9595A68}" dt="2020-11-23T23:08:18.507" v="13" actId="478"/>
          <ac:spMkLst>
            <pc:docMk/>
            <pc:sldMk cId="1963168693" sldId="312"/>
            <ac:spMk id="6" creationId="{00000000-0000-0000-0000-000000000000}"/>
          </ac:spMkLst>
        </pc:spChg>
        <pc:spChg chg="add del mod">
          <ac:chgData name="" userId="f9cbafaa3520ff22" providerId="LiveId" clId="{F083B503-AB81-4FD9-8182-1494D9595A68}" dt="2020-11-23T23:51:41.882" v="71" actId="478"/>
          <ac:spMkLst>
            <pc:docMk/>
            <pc:sldMk cId="1963168693" sldId="312"/>
            <ac:spMk id="7" creationId="{42D6C4CC-FB14-4600-BFCD-239A263BC1D2}"/>
          </ac:spMkLst>
        </pc:spChg>
        <pc:spChg chg="del">
          <ac:chgData name="" userId="f9cbafaa3520ff22" providerId="LiveId" clId="{F083B503-AB81-4FD9-8182-1494D9595A68}" dt="2020-11-23T23:08:18.507" v="13" actId="478"/>
          <ac:spMkLst>
            <pc:docMk/>
            <pc:sldMk cId="1963168693" sldId="312"/>
            <ac:spMk id="8" creationId="{00000000-0000-0000-0000-000000000000}"/>
          </ac:spMkLst>
        </pc:spChg>
        <pc:spChg chg="add del mod">
          <ac:chgData name="" userId="f9cbafaa3520ff22" providerId="LiveId" clId="{F083B503-AB81-4FD9-8182-1494D9595A68}" dt="2020-11-23T23:55:13.808" v="259" actId="478"/>
          <ac:spMkLst>
            <pc:docMk/>
            <pc:sldMk cId="1963168693" sldId="312"/>
            <ac:spMk id="9" creationId="{1594024E-D68F-4A66-9DF4-32DF6ED5752A}"/>
          </ac:spMkLst>
        </pc:spChg>
        <pc:spChg chg="add mod">
          <ac:chgData name="" userId="f9cbafaa3520ff22" providerId="LiveId" clId="{F083B503-AB81-4FD9-8182-1494D9595A68}" dt="2020-11-24T03:34:36.917" v="586" actId="1038"/>
          <ac:spMkLst>
            <pc:docMk/>
            <pc:sldMk cId="1963168693" sldId="312"/>
            <ac:spMk id="14" creationId="{7C76F7A4-F39F-4900-8362-80366BF03766}"/>
          </ac:spMkLst>
        </pc:spChg>
        <pc:spChg chg="add mod">
          <ac:chgData name="" userId="f9cbafaa3520ff22" providerId="LiveId" clId="{F083B503-AB81-4FD9-8182-1494D9595A68}" dt="2020-11-24T02:28:12.708" v="486" actId="1036"/>
          <ac:spMkLst>
            <pc:docMk/>
            <pc:sldMk cId="1963168693" sldId="312"/>
            <ac:spMk id="15" creationId="{9CDC3FB8-5417-40FF-B734-01CE857B74A0}"/>
          </ac:spMkLst>
        </pc:spChg>
        <pc:spChg chg="add mod">
          <ac:chgData name="" userId="f9cbafaa3520ff22" providerId="LiveId" clId="{F083B503-AB81-4FD9-8182-1494D9595A68}" dt="2020-11-24T02:28:12.708" v="486" actId="1036"/>
          <ac:spMkLst>
            <pc:docMk/>
            <pc:sldMk cId="1963168693" sldId="312"/>
            <ac:spMk id="16" creationId="{48E5E2F0-2534-4BA9-8C54-29E3CDD99C2C}"/>
          </ac:spMkLst>
        </pc:spChg>
        <pc:spChg chg="add mod">
          <ac:chgData name="" userId="f9cbafaa3520ff22" providerId="LiveId" clId="{F083B503-AB81-4FD9-8182-1494D9595A68}" dt="2020-11-24T02:28:12.708" v="486" actId="1036"/>
          <ac:spMkLst>
            <pc:docMk/>
            <pc:sldMk cId="1963168693" sldId="312"/>
            <ac:spMk id="17" creationId="{515012FA-068F-4632-B061-C2F3050D3757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0" creationId="{41F01E71-4A7E-4299-96A0-D382A6EBBB42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1" creationId="{40003225-B228-4EB9-8082-8B2068851C0C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2" creationId="{EDFE8C17-BF68-4AB8-85DB-2DA7CE4A8F4E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3" creationId="{7702B889-2950-4E71-AAC1-08443E380124}"/>
          </ac:spMkLst>
        </pc:spChg>
        <pc:spChg chg="add mod">
          <ac:chgData name="" userId="f9cbafaa3520ff22" providerId="LiveId" clId="{F083B503-AB81-4FD9-8182-1494D9595A68}" dt="2020-11-24T02:28:12.708" v="486" actId="1036"/>
          <ac:spMkLst>
            <pc:docMk/>
            <pc:sldMk cId="1963168693" sldId="312"/>
            <ac:spMk id="24" creationId="{55383694-7EE3-4DB3-B172-6FD8ED0FD5DF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5" creationId="{20F550C7-CA62-4979-B717-03712162139A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6" creationId="{55900AFF-3874-44F5-A993-4346CDFC62CC}"/>
          </ac:spMkLst>
        </pc:spChg>
        <pc:spChg chg="add mod">
          <ac:chgData name="" userId="f9cbafaa3520ff22" providerId="LiveId" clId="{F083B503-AB81-4FD9-8182-1494D9595A68}" dt="2020-11-24T02:28:12.708" v="486" actId="1036"/>
          <ac:spMkLst>
            <pc:docMk/>
            <pc:sldMk cId="1963168693" sldId="312"/>
            <ac:spMk id="28" creationId="{9A797BFD-9B0E-4ECD-A79C-CC986FE3B053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29" creationId="{25D93C17-D19F-45C8-81BF-468409166853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30" creationId="{A8D709FE-F9BA-403B-91A1-F8260082F9E8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31" creationId="{5CB4902B-ED12-4513-AC22-380835262877}"/>
          </ac:spMkLst>
        </pc:spChg>
        <pc:spChg chg="add mod">
          <ac:chgData name="" userId="f9cbafaa3520ff22" providerId="LiveId" clId="{F083B503-AB81-4FD9-8182-1494D9595A68}" dt="2020-11-24T03:33:04.823" v="487" actId="1037"/>
          <ac:spMkLst>
            <pc:docMk/>
            <pc:sldMk cId="1963168693" sldId="312"/>
            <ac:spMk id="32" creationId="{4C3EA674-293E-4384-9AFF-34DBB66912CA}"/>
          </ac:spMkLst>
        </pc:spChg>
        <pc:spChg chg="add mod">
          <ac:chgData name="" userId="f9cbafaa3520ff22" providerId="LiveId" clId="{F083B503-AB81-4FD9-8182-1494D9595A68}" dt="2020-11-24T02:28:12.708" v="486" actId="1036"/>
          <ac:spMkLst>
            <pc:docMk/>
            <pc:sldMk cId="1963168693" sldId="312"/>
            <ac:spMk id="34" creationId="{82E8F697-9C38-4037-AAE1-91DFF40C4771}"/>
          </ac:spMkLst>
        </pc:spChg>
        <pc:graphicFrameChg chg="del">
          <ac:chgData name="" userId="f9cbafaa3520ff22" providerId="LiveId" clId="{F083B503-AB81-4FD9-8182-1494D9595A68}" dt="2020-11-23T23:08:18.507" v="13" actId="478"/>
          <ac:graphicFrameMkLst>
            <pc:docMk/>
            <pc:sldMk cId="1963168693" sldId="312"/>
            <ac:graphicFrameMk id="104450" creationId="{00000000-0000-0000-0000-000000000000}"/>
          </ac:graphicFrameMkLst>
        </pc:graphicFrameChg>
        <pc:graphicFrameChg chg="del">
          <ac:chgData name="" userId="f9cbafaa3520ff22" providerId="LiveId" clId="{F083B503-AB81-4FD9-8182-1494D9595A68}" dt="2020-11-23T23:08:18.507" v="13" actId="478"/>
          <ac:graphicFrameMkLst>
            <pc:docMk/>
            <pc:sldMk cId="1963168693" sldId="312"/>
            <ac:graphicFrameMk id="104451" creationId="{00000000-0000-0000-0000-000000000000}"/>
          </ac:graphicFrameMkLst>
        </pc:graphicFrameChg>
        <pc:picChg chg="add mod">
          <ac:chgData name="" userId="f9cbafaa3520ff22" providerId="LiveId" clId="{F083B503-AB81-4FD9-8182-1494D9595A68}" dt="2020-11-24T03:33:17.001" v="488" actId="1038"/>
          <ac:picMkLst>
            <pc:docMk/>
            <pc:sldMk cId="1963168693" sldId="312"/>
            <ac:picMk id="10" creationId="{2F5595BD-0EC5-4FFA-BDD3-DC03EDC65CB7}"/>
          </ac:picMkLst>
        </pc:picChg>
        <pc:picChg chg="add mod">
          <ac:chgData name="" userId="f9cbafaa3520ff22" providerId="LiveId" clId="{F083B503-AB81-4FD9-8182-1494D9595A68}" dt="2020-11-24T02:28:12.708" v="486" actId="1036"/>
          <ac:picMkLst>
            <pc:docMk/>
            <pc:sldMk cId="1963168693" sldId="312"/>
            <ac:picMk id="11" creationId="{DAD71267-319E-4C3F-9DC7-12B12E42A57B}"/>
          </ac:picMkLst>
        </pc:picChg>
        <pc:picChg chg="add del mod">
          <ac:chgData name="" userId="f9cbafaa3520ff22" providerId="LiveId" clId="{F083B503-AB81-4FD9-8182-1494D9595A68}" dt="2020-11-23T23:55:13.808" v="259" actId="478"/>
          <ac:picMkLst>
            <pc:docMk/>
            <pc:sldMk cId="1963168693" sldId="312"/>
            <ac:picMk id="2050" creationId="{1E7D447E-C2C7-47FA-ACA3-B4A64465800E}"/>
          </ac:picMkLst>
        </pc:picChg>
        <pc:picChg chg="del">
          <ac:chgData name="" userId="f9cbafaa3520ff22" providerId="LiveId" clId="{F083B503-AB81-4FD9-8182-1494D9595A68}" dt="2020-11-23T23:08:18.507" v="13" actId="478"/>
          <ac:picMkLst>
            <pc:docMk/>
            <pc:sldMk cId="1963168693" sldId="312"/>
            <ac:picMk id="104452" creationId="{00000000-0000-0000-0000-000000000000}"/>
          </ac:picMkLst>
        </pc:picChg>
        <pc:cxnChg chg="add del mod">
          <ac:chgData name="" userId="f9cbafaa3520ff22" providerId="LiveId" clId="{F083B503-AB81-4FD9-8182-1494D9595A68}" dt="2020-11-23T23:56:25.948" v="269" actId="11529"/>
          <ac:cxnSpMkLst>
            <pc:docMk/>
            <pc:sldMk cId="1963168693" sldId="312"/>
            <ac:cxnSpMk id="13" creationId="{EF7B8EF5-AD5A-4041-A0A8-2FC9713DDFC9}"/>
          </ac:cxnSpMkLst>
        </pc:cxnChg>
      </pc:sldChg>
      <pc:sldChg chg="modSp add">
        <pc:chgData name="" userId="f9cbafaa3520ff22" providerId="LiveId" clId="{F083B503-AB81-4FD9-8182-1494D9595A68}" dt="2020-11-25T03:38:12.069" v="2430" actId="20577"/>
        <pc:sldMkLst>
          <pc:docMk/>
          <pc:sldMk cId="4233689244" sldId="313"/>
        </pc:sldMkLst>
        <pc:spChg chg="mod">
          <ac:chgData name="" userId="f9cbafaa3520ff22" providerId="LiveId" clId="{F083B503-AB81-4FD9-8182-1494D9595A68}" dt="2020-11-25T03:38:12.069" v="2430" actId="20577"/>
          <ac:spMkLst>
            <pc:docMk/>
            <pc:sldMk cId="4233689244" sldId="313"/>
            <ac:spMk id="3" creationId="{00000000-0000-0000-0000-000000000000}"/>
          </ac:spMkLst>
        </pc:spChg>
      </pc:sldChg>
      <pc:sldChg chg="addSp delSp modSp add ord">
        <pc:chgData name="" userId="f9cbafaa3520ff22" providerId="LiveId" clId="{F083B503-AB81-4FD9-8182-1494D9595A68}" dt="2020-11-25T22:06:29.180" v="3643"/>
        <pc:sldMkLst>
          <pc:docMk/>
          <pc:sldMk cId="3974838622" sldId="314"/>
        </pc:sldMkLst>
        <pc:spChg chg="mod">
          <ac:chgData name="" userId="f9cbafaa3520ff22" providerId="LiveId" clId="{F083B503-AB81-4FD9-8182-1494D9595A68}" dt="2020-11-24T17:20:02.285" v="927" actId="20577"/>
          <ac:spMkLst>
            <pc:docMk/>
            <pc:sldMk cId="3974838622" sldId="314"/>
            <ac:spMk id="2" creationId="{00000000-0000-0000-0000-000000000000}"/>
          </ac:spMkLst>
        </pc:spChg>
        <pc:spChg chg="add mod">
          <ac:chgData name="" userId="f9cbafaa3520ff22" providerId="LiveId" clId="{F083B503-AB81-4FD9-8182-1494D9595A68}" dt="2020-11-24T17:17:29.710" v="837" actId="114"/>
          <ac:spMkLst>
            <pc:docMk/>
            <pc:sldMk cId="3974838622" sldId="314"/>
            <ac:spMk id="3" creationId="{52AE0AB6-2C5B-4646-98FA-7EFE9FA611C7}"/>
          </ac:spMkLst>
        </pc:spChg>
        <pc:spChg chg="add mod">
          <ac:chgData name="" userId="f9cbafaa3520ff22" providerId="LiveId" clId="{F083B503-AB81-4FD9-8182-1494D9595A68}" dt="2020-11-24T18:26:55.141" v="1065" actId="1036"/>
          <ac:spMkLst>
            <pc:docMk/>
            <pc:sldMk cId="3974838622" sldId="314"/>
            <ac:spMk id="5" creationId="{E8F4ADB5-E77F-4BFB-9211-2E0F86263749}"/>
          </ac:spMkLst>
        </pc:spChg>
        <pc:spChg chg="del">
          <ac:chgData name="" userId="f9cbafaa3520ff22" providerId="LiveId" clId="{F083B503-AB81-4FD9-8182-1494D9595A68}" dt="2020-11-24T17:05:44.964" v="649" actId="478"/>
          <ac:spMkLst>
            <pc:docMk/>
            <pc:sldMk cId="3974838622" sldId="314"/>
            <ac:spMk id="14" creationId="{7C76F7A4-F39F-4900-8362-80366BF03766}"/>
          </ac:spMkLst>
        </pc:spChg>
        <pc:spChg chg="add mod">
          <ac:chgData name="" userId="f9cbafaa3520ff22" providerId="LiveId" clId="{F083B503-AB81-4FD9-8182-1494D9595A68}" dt="2020-11-24T17:17:34.294" v="838" actId="114"/>
          <ac:spMkLst>
            <pc:docMk/>
            <pc:sldMk cId="3974838622" sldId="314"/>
            <ac:spMk id="27" creationId="{45B090BF-F000-4F01-9465-3D1F94254561}"/>
          </ac:spMkLst>
        </pc:spChg>
        <pc:spChg chg="add mod">
          <ac:chgData name="" userId="f9cbafaa3520ff22" providerId="LiveId" clId="{F083B503-AB81-4FD9-8182-1494D9595A68}" dt="2020-11-24T17:11:40.794" v="705" actId="1037"/>
          <ac:spMkLst>
            <pc:docMk/>
            <pc:sldMk cId="3974838622" sldId="314"/>
            <ac:spMk id="33" creationId="{5547AE29-422B-42B6-9ADC-8D2A802A03A2}"/>
          </ac:spMkLst>
        </pc:spChg>
        <pc:spChg chg="add mod">
          <ac:chgData name="" userId="f9cbafaa3520ff22" providerId="LiveId" clId="{F083B503-AB81-4FD9-8182-1494D9595A68}" dt="2020-11-24T17:19:02.187" v="885" actId="1035"/>
          <ac:spMkLst>
            <pc:docMk/>
            <pc:sldMk cId="3974838622" sldId="314"/>
            <ac:spMk id="36" creationId="{D7C71E83-AF3F-4AA4-B3D6-D6F9946B406C}"/>
          </ac:spMkLst>
        </pc:spChg>
        <pc:spChg chg="add del mod">
          <ac:chgData name="" userId="f9cbafaa3520ff22" providerId="LiveId" clId="{F083B503-AB81-4FD9-8182-1494D9595A68}" dt="2020-11-24T18:19:16.393" v="930" actId="478"/>
          <ac:spMkLst>
            <pc:docMk/>
            <pc:sldMk cId="3974838622" sldId="314"/>
            <ac:spMk id="37" creationId="{956CC382-C744-437B-A07F-3219F5DCEBD4}"/>
          </ac:spMkLst>
        </pc:spChg>
        <pc:spChg chg="add mod">
          <ac:chgData name="" userId="f9cbafaa3520ff22" providerId="LiveId" clId="{F083B503-AB81-4FD9-8182-1494D9595A68}" dt="2020-11-24T18:39:48.690" v="1349" actId="1037"/>
          <ac:spMkLst>
            <pc:docMk/>
            <pc:sldMk cId="3974838622" sldId="314"/>
            <ac:spMk id="38" creationId="{07D05B44-23F1-4ADC-8F4B-5E909512DA20}"/>
          </ac:spMkLst>
        </pc:spChg>
        <pc:graphicFrameChg chg="add mod">
          <ac:chgData name="" userId="f9cbafaa3520ff22" providerId="LiveId" clId="{F083B503-AB81-4FD9-8182-1494D9595A68}" dt="2020-11-25T17:35:29.108" v="3246" actId="1038"/>
          <ac:graphicFrameMkLst>
            <pc:docMk/>
            <pc:sldMk cId="3974838622" sldId="314"/>
            <ac:graphicFrameMk id="4" creationId="{A222F409-BC70-44BA-AC26-251155925D85}"/>
          </ac:graphicFrameMkLst>
        </pc:graphicFrameChg>
        <pc:graphicFrameChg chg="add mod">
          <ac:chgData name="" userId="f9cbafaa3520ff22" providerId="LiveId" clId="{F083B503-AB81-4FD9-8182-1494D9595A68}" dt="2020-11-25T22:06:29.180" v="3643"/>
          <ac:graphicFrameMkLst>
            <pc:docMk/>
            <pc:sldMk cId="3974838622" sldId="314"/>
            <ac:graphicFrameMk id="6" creationId="{29633931-BF64-4747-BD54-6F602531257B}"/>
          </ac:graphicFrameMkLst>
        </pc:graphicFrameChg>
        <pc:graphicFrameChg chg="add mod">
          <ac:chgData name="" userId="f9cbafaa3520ff22" providerId="LiveId" clId="{F083B503-AB81-4FD9-8182-1494D9595A68}" dt="2020-11-25T03:36:01.485" v="2354"/>
          <ac:graphicFrameMkLst>
            <pc:docMk/>
            <pc:sldMk cId="3974838622" sldId="314"/>
            <ac:graphicFrameMk id="35" creationId="{9BE16864-4539-45AA-9052-0687EDCFB9FD}"/>
          </ac:graphicFrameMkLst>
        </pc:graphicFrameChg>
        <pc:cxnChg chg="add mod">
          <ac:chgData name="" userId="f9cbafaa3520ff22" providerId="LiveId" clId="{F083B503-AB81-4FD9-8182-1494D9595A68}" dt="2020-11-24T18:26:55.141" v="1065" actId="1036"/>
          <ac:cxnSpMkLst>
            <pc:docMk/>
            <pc:sldMk cId="3974838622" sldId="314"/>
            <ac:cxnSpMk id="7" creationId="{D6B77FAB-9A72-4295-ACE2-BE117BF7B359}"/>
          </ac:cxnSpMkLst>
        </pc:cxnChg>
      </pc:sldChg>
      <pc:sldChg chg="addSp delSp modSp add modAnim modNotesTx">
        <pc:chgData name="" userId="f9cbafaa3520ff22" providerId="LiveId" clId="{F083B503-AB81-4FD9-8182-1494D9595A68}" dt="2020-11-25T04:01:56.903" v="2831" actId="1037"/>
        <pc:sldMkLst>
          <pc:docMk/>
          <pc:sldMk cId="549761625" sldId="315"/>
        </pc:sldMkLst>
        <pc:spChg chg="del mod">
          <ac:chgData name="" userId="f9cbafaa3520ff22" providerId="LiveId" clId="{F083B503-AB81-4FD9-8182-1494D9595A68}" dt="2020-11-24T20:37:56.031" v="1714" actId="478"/>
          <ac:spMkLst>
            <pc:docMk/>
            <pc:sldMk cId="549761625" sldId="315"/>
            <ac:spMk id="2" creationId="{00000000-0000-0000-0000-000000000000}"/>
          </ac:spMkLst>
        </pc:spChg>
        <pc:spChg chg="add del mod">
          <ac:chgData name="" userId="f9cbafaa3520ff22" providerId="LiveId" clId="{F083B503-AB81-4FD9-8182-1494D9595A68}" dt="2020-11-24T18:29:28.268" v="1137" actId="478"/>
          <ac:spMkLst>
            <pc:docMk/>
            <pc:sldMk cId="549761625" sldId="315"/>
            <ac:spMk id="3" creationId="{7E653497-72B7-4587-90A0-5DD0E2A1BDBE}"/>
          </ac:spMkLst>
        </pc:spChg>
        <pc:spChg chg="add del mod">
          <ac:chgData name="" userId="f9cbafaa3520ff22" providerId="LiveId" clId="{F083B503-AB81-4FD9-8182-1494D9595A68}" dt="2020-11-24T18:24:40.093" v="997" actId="767"/>
          <ac:spMkLst>
            <pc:docMk/>
            <pc:sldMk cId="549761625" sldId="315"/>
            <ac:spMk id="5" creationId="{BBC67B2B-8732-4485-8292-6EDD3ADBF108}"/>
          </ac:spMkLst>
        </pc:spChg>
        <pc:spChg chg="add mod">
          <ac:chgData name="" userId="f9cbafaa3520ff22" providerId="LiveId" clId="{F083B503-AB81-4FD9-8182-1494D9595A68}" dt="2020-11-24T22:31:12.781" v="2146" actId="1036"/>
          <ac:spMkLst>
            <pc:docMk/>
            <pc:sldMk cId="549761625" sldId="315"/>
            <ac:spMk id="6" creationId="{886D8919-5ABB-4173-A26A-48AEA9F6EA6E}"/>
          </ac:spMkLst>
        </pc:spChg>
        <pc:spChg chg="add del mod">
          <ac:chgData name="" userId="f9cbafaa3520ff22" providerId="LiveId" clId="{F083B503-AB81-4FD9-8182-1494D9595A68}" dt="2020-11-24T20:37:58.697" v="1715" actId="478"/>
          <ac:spMkLst>
            <pc:docMk/>
            <pc:sldMk cId="549761625" sldId="315"/>
            <ac:spMk id="12" creationId="{EF828DDF-8515-44A3-8A7C-EE55670D1BC0}"/>
          </ac:spMkLst>
        </pc:spChg>
        <pc:spChg chg="add del mod">
          <ac:chgData name="" userId="f9cbafaa3520ff22" providerId="LiveId" clId="{F083B503-AB81-4FD9-8182-1494D9595A68}" dt="2020-11-24T22:28:16.099" v="2124" actId="478"/>
          <ac:spMkLst>
            <pc:docMk/>
            <pc:sldMk cId="549761625" sldId="315"/>
            <ac:spMk id="13" creationId="{A898EF63-00E4-4128-AADF-733DF6E67BF2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14" creationId="{7C76F7A4-F39F-4900-8362-80366BF03766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15" creationId="{9CDC3FB8-5417-40FF-B734-01CE857B74A0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16" creationId="{48E5E2F0-2534-4BA9-8C54-29E3CDD99C2C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17" creationId="{515012FA-068F-4632-B061-C2F3050D3757}"/>
          </ac:spMkLst>
        </pc:spChg>
        <pc:spChg chg="add mod">
          <ac:chgData name="" userId="f9cbafaa3520ff22" providerId="LiveId" clId="{F083B503-AB81-4FD9-8182-1494D9595A68}" dt="2020-11-24T22:30:11.912" v="2140" actId="164"/>
          <ac:spMkLst>
            <pc:docMk/>
            <pc:sldMk cId="549761625" sldId="315"/>
            <ac:spMk id="18" creationId="{6EA459EA-1C06-4F45-A7DB-BC206ABF892F}"/>
          </ac:spMkLst>
        </pc:spChg>
        <pc:spChg chg="add mod">
          <ac:chgData name="" userId="f9cbafaa3520ff22" providerId="LiveId" clId="{F083B503-AB81-4FD9-8182-1494D9595A68}" dt="2020-11-24T22:30:11.912" v="2140" actId="164"/>
          <ac:spMkLst>
            <pc:docMk/>
            <pc:sldMk cId="549761625" sldId="315"/>
            <ac:spMk id="19" creationId="{EA31EC95-19B1-4B27-8F65-790CEC007076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0" creationId="{41F01E71-4A7E-4299-96A0-D382A6EBBB42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1" creationId="{40003225-B228-4EB9-8082-8B2068851C0C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2" creationId="{EDFE8C17-BF68-4AB8-85DB-2DA7CE4A8F4E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3" creationId="{7702B889-2950-4E71-AAC1-08443E380124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4" creationId="{55383694-7EE3-4DB3-B172-6FD8ED0FD5DF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5" creationId="{20F550C7-CA62-4979-B717-03712162139A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6" creationId="{55900AFF-3874-44F5-A993-4346CDFC62CC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8" creationId="{9A797BFD-9B0E-4ECD-A79C-CC986FE3B053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29" creationId="{25D93C17-D19F-45C8-81BF-468409166853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30" creationId="{A8D709FE-F9BA-403B-91A1-F8260082F9E8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31" creationId="{5CB4902B-ED12-4513-AC22-380835262877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32" creationId="{4C3EA674-293E-4384-9AFF-34DBB66912CA}"/>
          </ac:spMkLst>
        </pc:spChg>
        <pc:spChg chg="add del mod">
          <ac:chgData name="" userId="f9cbafaa3520ff22" providerId="LiveId" clId="{F083B503-AB81-4FD9-8182-1494D9595A68}" dt="2020-11-24T18:27:32.966" v="1068" actId="478"/>
          <ac:spMkLst>
            <pc:docMk/>
            <pc:sldMk cId="549761625" sldId="315"/>
            <ac:spMk id="33" creationId="{9487320E-441F-478E-9901-F5EC5B87246A}"/>
          </ac:spMkLst>
        </pc:spChg>
        <pc:spChg chg="del">
          <ac:chgData name="" userId="f9cbafaa3520ff22" providerId="LiveId" clId="{F083B503-AB81-4FD9-8182-1494D9595A68}" dt="2020-11-24T18:20:03.008" v="948" actId="478"/>
          <ac:spMkLst>
            <pc:docMk/>
            <pc:sldMk cId="549761625" sldId="315"/>
            <ac:spMk id="34" creationId="{82E8F697-9C38-4037-AAE1-91DFF40C4771}"/>
          </ac:spMkLst>
        </pc:spChg>
        <pc:spChg chg="add mod ord">
          <ac:chgData name="" userId="f9cbafaa3520ff22" providerId="LiveId" clId="{F083B503-AB81-4FD9-8182-1494D9595A68}" dt="2020-11-25T03:29:34.411" v="2165" actId="14100"/>
          <ac:spMkLst>
            <pc:docMk/>
            <pc:sldMk cId="549761625" sldId="315"/>
            <ac:spMk id="35" creationId="{1A410E38-1968-42C1-BC90-6D6B48571A15}"/>
          </ac:spMkLst>
        </pc:spChg>
        <pc:spChg chg="add">
          <ac:chgData name="" userId="f9cbafaa3520ff22" providerId="LiveId" clId="{F083B503-AB81-4FD9-8182-1494D9595A68}" dt="2020-11-24T20:37:58.977" v="1716"/>
          <ac:spMkLst>
            <pc:docMk/>
            <pc:sldMk cId="549761625" sldId="315"/>
            <ac:spMk id="37" creationId="{116554A2-8353-4C46-878E-77D7FEB72661}"/>
          </ac:spMkLst>
        </pc:spChg>
        <pc:spChg chg="add del mod">
          <ac:chgData name="" userId="f9cbafaa3520ff22" providerId="LiveId" clId="{F083B503-AB81-4FD9-8182-1494D9595A68}" dt="2020-11-24T22:23:03.279" v="2029" actId="478"/>
          <ac:spMkLst>
            <pc:docMk/>
            <pc:sldMk cId="549761625" sldId="315"/>
            <ac:spMk id="38" creationId="{E072B8B9-0964-4E64-85CF-FB4F7C5E60FD}"/>
          </ac:spMkLst>
        </pc:spChg>
        <pc:spChg chg="add del mod">
          <ac:chgData name="" userId="f9cbafaa3520ff22" providerId="LiveId" clId="{F083B503-AB81-4FD9-8182-1494D9595A68}" dt="2020-11-24T22:23:03.279" v="2029" actId="478"/>
          <ac:spMkLst>
            <pc:docMk/>
            <pc:sldMk cId="549761625" sldId="315"/>
            <ac:spMk id="39" creationId="{3E225C42-D1F0-4C84-9300-68C41C4C145E}"/>
          </ac:spMkLst>
        </pc:spChg>
        <pc:spChg chg="add del mod">
          <ac:chgData name="" userId="f9cbafaa3520ff22" providerId="LiveId" clId="{F083B503-AB81-4FD9-8182-1494D9595A68}" dt="2020-11-24T22:23:03.279" v="2029" actId="478"/>
          <ac:spMkLst>
            <pc:docMk/>
            <pc:sldMk cId="549761625" sldId="315"/>
            <ac:spMk id="44" creationId="{9924E451-FD51-4219-BDF0-2DF4577245B2}"/>
          </ac:spMkLst>
        </pc:spChg>
        <pc:spChg chg="add del mod">
          <ac:chgData name="" userId="f9cbafaa3520ff22" providerId="LiveId" clId="{F083B503-AB81-4FD9-8182-1494D9595A68}" dt="2020-11-24T22:23:03.279" v="2029" actId="478"/>
          <ac:spMkLst>
            <pc:docMk/>
            <pc:sldMk cId="549761625" sldId="315"/>
            <ac:spMk id="45" creationId="{257189DF-C7E4-4657-96ED-DB02F19DFBB3}"/>
          </ac:spMkLst>
        </pc:spChg>
        <pc:spChg chg="add del mod">
          <ac:chgData name="" userId="f9cbafaa3520ff22" providerId="LiveId" clId="{F083B503-AB81-4FD9-8182-1494D9595A68}" dt="2020-11-24T22:23:03.279" v="2029" actId="478"/>
          <ac:spMkLst>
            <pc:docMk/>
            <pc:sldMk cId="549761625" sldId="315"/>
            <ac:spMk id="47" creationId="{ACFEC101-FFEA-44B0-8D06-0C68C586A52F}"/>
          </ac:spMkLst>
        </pc:spChg>
        <pc:spChg chg="add mod">
          <ac:chgData name="" userId="f9cbafaa3520ff22" providerId="LiveId" clId="{F083B503-AB81-4FD9-8182-1494D9595A68}" dt="2020-11-24T20:55:22.855" v="1869" actId="571"/>
          <ac:spMkLst>
            <pc:docMk/>
            <pc:sldMk cId="549761625" sldId="315"/>
            <ac:spMk id="48" creationId="{E6D87B23-A514-4089-8F2C-8A6439C36F31}"/>
          </ac:spMkLst>
        </pc:spChg>
        <pc:grpChg chg="add mod">
          <ac:chgData name="" userId="f9cbafaa3520ff22" providerId="LiveId" clId="{F083B503-AB81-4FD9-8182-1494D9595A68}" dt="2020-11-24T22:31:12.781" v="2146" actId="1036"/>
          <ac:grpSpMkLst>
            <pc:docMk/>
            <pc:sldMk cId="549761625" sldId="315"/>
            <ac:grpSpMk id="54" creationId="{4E593C7F-69DA-453C-B354-CD3EBB2ECA4D}"/>
          </ac:grpSpMkLst>
        </pc:grpChg>
        <pc:graphicFrameChg chg="add mod">
          <ac:chgData name="" userId="f9cbafaa3520ff22" providerId="LiveId" clId="{F083B503-AB81-4FD9-8182-1494D9595A68}" dt="2020-11-24T22:31:12.781" v="2146" actId="1036"/>
          <ac:graphicFrameMkLst>
            <pc:docMk/>
            <pc:sldMk cId="549761625" sldId="315"/>
            <ac:graphicFrameMk id="4" creationId="{576B9DC6-6202-4CB3-89AC-AF44E2C86FFA}"/>
          </ac:graphicFrameMkLst>
        </pc:graphicFrameChg>
        <pc:graphicFrameChg chg="add del mod">
          <ac:chgData name="" userId="f9cbafaa3520ff22" providerId="LiveId" clId="{F083B503-AB81-4FD9-8182-1494D9595A68}" dt="2020-11-24T18:32:44.748" v="1267" actId="478"/>
          <ac:graphicFrameMkLst>
            <pc:docMk/>
            <pc:sldMk cId="549761625" sldId="315"/>
            <ac:graphicFrameMk id="7" creationId="{80A2E8B4-ED6C-4B4D-8C63-D2E4609CAE6C}"/>
          </ac:graphicFrameMkLst>
        </pc:graphicFrameChg>
        <pc:graphicFrameChg chg="add mod">
          <ac:chgData name="" userId="f9cbafaa3520ff22" providerId="LiveId" clId="{F083B503-AB81-4FD9-8182-1494D9595A68}" dt="2020-11-25T04:01:56.903" v="2831" actId="1037"/>
          <ac:graphicFrameMkLst>
            <pc:docMk/>
            <pc:sldMk cId="549761625" sldId="315"/>
            <ac:graphicFrameMk id="8" creationId="{9672A867-D253-4D10-BCBE-0B873688058C}"/>
          </ac:graphicFrameMkLst>
        </pc:graphicFrameChg>
        <pc:graphicFrameChg chg="add del mod">
          <ac:chgData name="" userId="f9cbafaa3520ff22" providerId="LiveId" clId="{F083B503-AB81-4FD9-8182-1494D9595A68}" dt="2020-11-24T18:29:45.358" v="1148" actId="478"/>
          <ac:graphicFrameMkLst>
            <pc:docMk/>
            <pc:sldMk cId="549761625" sldId="315"/>
            <ac:graphicFrameMk id="27" creationId="{11D0627E-32AF-43A0-A9F0-6C0E882A27CF}"/>
          </ac:graphicFrameMkLst>
        </pc:graphicFrameChg>
        <pc:graphicFrameChg chg="add mod">
          <ac:chgData name="" userId="f9cbafaa3520ff22" providerId="LiveId" clId="{F083B503-AB81-4FD9-8182-1494D9595A68}" dt="2020-11-24T22:31:12.781" v="2146" actId="1036"/>
          <ac:graphicFrameMkLst>
            <pc:docMk/>
            <pc:sldMk cId="549761625" sldId="315"/>
            <ac:graphicFrameMk id="36" creationId="{7E1853B1-624C-4939-B305-4875E297A6A1}"/>
          </ac:graphicFrameMkLst>
        </pc:graphicFrameChg>
        <pc:graphicFrameChg chg="add mod">
          <ac:chgData name="" userId="f9cbafaa3520ff22" providerId="LiveId" clId="{F083B503-AB81-4FD9-8182-1494D9595A68}" dt="2020-11-24T20:55:22.855" v="1869" actId="571"/>
          <ac:graphicFrameMkLst>
            <pc:docMk/>
            <pc:sldMk cId="549761625" sldId="315"/>
            <ac:graphicFrameMk id="49" creationId="{83515BF2-9894-4EB3-A4BF-5AF69BBAA4EB}"/>
          </ac:graphicFrameMkLst>
        </pc:graphicFrameChg>
        <pc:graphicFrameChg chg="add mod">
          <ac:chgData name="" userId="f9cbafaa3520ff22" providerId="LiveId" clId="{F083B503-AB81-4FD9-8182-1494D9595A68}" dt="2020-11-24T20:55:22.855" v="1869" actId="571"/>
          <ac:graphicFrameMkLst>
            <pc:docMk/>
            <pc:sldMk cId="549761625" sldId="315"/>
            <ac:graphicFrameMk id="50" creationId="{DD382AD7-2983-4D85-8BA7-DD9438B8B137}"/>
          </ac:graphicFrameMkLst>
        </pc:graphicFrameChg>
        <pc:graphicFrameChg chg="add del mod">
          <ac:chgData name="" userId="f9cbafaa3520ff22" providerId="LiveId" clId="{F083B503-AB81-4FD9-8182-1494D9595A68}" dt="2020-11-24T22:24:24.885" v="2051" actId="478"/>
          <ac:graphicFrameMkLst>
            <pc:docMk/>
            <pc:sldMk cId="549761625" sldId="315"/>
            <ac:graphicFrameMk id="51" creationId="{A6123E42-6A5D-4816-8625-7426B9DF7F10}"/>
          </ac:graphicFrameMkLst>
        </pc:graphicFrameChg>
        <pc:graphicFrameChg chg="add mod">
          <ac:chgData name="" userId="f9cbafaa3520ff22" providerId="LiveId" clId="{F083B503-AB81-4FD9-8182-1494D9595A68}" dt="2020-11-24T22:31:12.781" v="2146" actId="1036"/>
          <ac:graphicFrameMkLst>
            <pc:docMk/>
            <pc:sldMk cId="549761625" sldId="315"/>
            <ac:graphicFrameMk id="53" creationId="{942E7821-8A1B-4E58-A889-22662B6E1DE6}"/>
          </ac:graphicFrameMkLst>
        </pc:graphicFrameChg>
        <pc:picChg chg="del">
          <ac:chgData name="" userId="f9cbafaa3520ff22" providerId="LiveId" clId="{F083B503-AB81-4FD9-8182-1494D9595A68}" dt="2020-11-24T18:20:03.008" v="948" actId="478"/>
          <ac:picMkLst>
            <pc:docMk/>
            <pc:sldMk cId="549761625" sldId="315"/>
            <ac:picMk id="10" creationId="{2F5595BD-0EC5-4FFA-BDD3-DC03EDC65CB7}"/>
          </ac:picMkLst>
        </pc:picChg>
        <pc:picChg chg="del">
          <ac:chgData name="" userId="f9cbafaa3520ff22" providerId="LiveId" clId="{F083B503-AB81-4FD9-8182-1494D9595A68}" dt="2020-11-24T18:20:03.008" v="948" actId="478"/>
          <ac:picMkLst>
            <pc:docMk/>
            <pc:sldMk cId="549761625" sldId="315"/>
            <ac:picMk id="11" creationId="{DAD71267-319E-4C3F-9DC7-12B12E42A57B}"/>
          </ac:picMkLst>
        </pc:picChg>
        <pc:picChg chg="add mod">
          <ac:chgData name="" userId="f9cbafaa3520ff22" providerId="LiveId" clId="{F083B503-AB81-4FD9-8182-1494D9595A68}" dt="2020-11-24T22:31:12.781" v="2146" actId="1036"/>
          <ac:picMkLst>
            <pc:docMk/>
            <pc:sldMk cId="549761625" sldId="315"/>
            <ac:picMk id="52" creationId="{6D0ED245-F571-4309-A231-70F5A55F8726}"/>
          </ac:picMkLst>
        </pc:picChg>
        <pc:cxnChg chg="add del mod">
          <ac:chgData name="" userId="f9cbafaa3520ff22" providerId="LiveId" clId="{F083B503-AB81-4FD9-8182-1494D9595A68}" dt="2020-11-24T22:23:03.279" v="2029" actId="478"/>
          <ac:cxnSpMkLst>
            <pc:docMk/>
            <pc:sldMk cId="549761625" sldId="315"/>
            <ac:cxnSpMk id="40" creationId="{5306320C-ACEB-4A40-B844-F3BC13D73679}"/>
          </ac:cxnSpMkLst>
        </pc:cxnChg>
        <pc:cxnChg chg="add del mod">
          <ac:chgData name="" userId="f9cbafaa3520ff22" providerId="LiveId" clId="{F083B503-AB81-4FD9-8182-1494D9595A68}" dt="2020-11-24T22:23:03.279" v="2029" actId="478"/>
          <ac:cxnSpMkLst>
            <pc:docMk/>
            <pc:sldMk cId="549761625" sldId="315"/>
            <ac:cxnSpMk id="41" creationId="{2DC533EC-4983-440A-AE73-602DC3C3AF1A}"/>
          </ac:cxnSpMkLst>
        </pc:cxnChg>
        <pc:cxnChg chg="add del mod">
          <ac:chgData name="" userId="f9cbafaa3520ff22" providerId="LiveId" clId="{F083B503-AB81-4FD9-8182-1494D9595A68}" dt="2020-11-24T22:23:03.279" v="2029" actId="478"/>
          <ac:cxnSpMkLst>
            <pc:docMk/>
            <pc:sldMk cId="549761625" sldId="315"/>
            <ac:cxnSpMk id="42" creationId="{BAAB3684-D0C9-46D7-B25A-69582EA64AF6}"/>
          </ac:cxnSpMkLst>
        </pc:cxnChg>
        <pc:cxnChg chg="add del mod">
          <ac:chgData name="" userId="f9cbafaa3520ff22" providerId="LiveId" clId="{F083B503-AB81-4FD9-8182-1494D9595A68}" dt="2020-11-24T22:23:03.279" v="2029" actId="478"/>
          <ac:cxnSpMkLst>
            <pc:docMk/>
            <pc:sldMk cId="549761625" sldId="315"/>
            <ac:cxnSpMk id="43" creationId="{395BA0A8-E215-4261-9F6A-189967E19060}"/>
          </ac:cxnSpMkLst>
        </pc:cxnChg>
        <pc:cxnChg chg="add del mod">
          <ac:chgData name="" userId="f9cbafaa3520ff22" providerId="LiveId" clId="{F083B503-AB81-4FD9-8182-1494D9595A68}" dt="2020-11-24T22:23:03.279" v="2029" actId="478"/>
          <ac:cxnSpMkLst>
            <pc:docMk/>
            <pc:sldMk cId="549761625" sldId="315"/>
            <ac:cxnSpMk id="46" creationId="{0C08F2BE-4D91-4F05-BDF8-2E37133F8ACE}"/>
          </ac:cxnSpMkLst>
        </pc:cxnChg>
      </pc:sldChg>
      <pc:sldChg chg="addSp delSp modSp add ord modNotesTx">
        <pc:chgData name="" userId="f9cbafaa3520ff22" providerId="LiveId" clId="{F083B503-AB81-4FD9-8182-1494D9595A68}" dt="2020-11-24T20:37:27.838" v="1713" actId="1037"/>
        <pc:sldMkLst>
          <pc:docMk/>
          <pc:sldMk cId="3500418470" sldId="316"/>
        </pc:sldMkLst>
        <pc:spChg chg="mod">
          <ac:chgData name="" userId="f9cbafaa3520ff22" providerId="LiveId" clId="{F083B503-AB81-4FD9-8182-1494D9595A68}" dt="2020-11-24T19:07:05.822" v="1535" actId="20577"/>
          <ac:spMkLst>
            <pc:docMk/>
            <pc:sldMk cId="3500418470" sldId="316"/>
            <ac:spMk id="2" creationId="{00000000-0000-0000-0000-000000000000}"/>
          </ac:spMkLst>
        </pc:spChg>
        <pc:spChg chg="add del mod">
          <ac:chgData name="" userId="f9cbafaa3520ff22" providerId="LiveId" clId="{F083B503-AB81-4FD9-8182-1494D9595A68}" dt="2020-11-24T19:06:56.965" v="1515" actId="478"/>
          <ac:spMkLst>
            <pc:docMk/>
            <pc:sldMk cId="3500418470" sldId="316"/>
            <ac:spMk id="4" creationId="{958E4713-427A-41BB-93FE-E7BF41EB33B0}"/>
          </ac:spMkLst>
        </pc:spChg>
        <pc:spChg chg="add mod">
          <ac:chgData name="" userId="f9cbafaa3520ff22" providerId="LiveId" clId="{F083B503-AB81-4FD9-8182-1494D9595A68}" dt="2020-11-24T19:08:28.955" v="1561" actId="1036"/>
          <ac:spMkLst>
            <pc:docMk/>
            <pc:sldMk cId="3500418470" sldId="316"/>
            <ac:spMk id="8" creationId="{F924CB20-1FA7-4931-B4D9-847640706027}"/>
          </ac:spMkLst>
        </pc:spChg>
        <pc:spChg chg="add mod">
          <ac:chgData name="" userId="f9cbafaa3520ff22" providerId="LiveId" clId="{F083B503-AB81-4FD9-8182-1494D9595A68}" dt="2020-11-24T20:36:25.609" v="1685" actId="1038"/>
          <ac:spMkLst>
            <pc:docMk/>
            <pc:sldMk cId="3500418470" sldId="316"/>
            <ac:spMk id="10" creationId="{2C566162-A4EA-46A2-914B-6D717FD22527}"/>
          </ac:spMkLst>
        </pc:spChg>
        <pc:spChg chg="add mod">
          <ac:chgData name="" userId="f9cbafaa3520ff22" providerId="LiveId" clId="{F083B503-AB81-4FD9-8182-1494D9595A68}" dt="2020-11-24T19:12:10.083" v="1645" actId="1036"/>
          <ac:spMkLst>
            <pc:docMk/>
            <pc:sldMk cId="3500418470" sldId="316"/>
            <ac:spMk id="11" creationId="{7D034540-77E3-410D-A5FE-DB4F398ADD2C}"/>
          </ac:spMkLst>
        </pc:spChg>
        <pc:spChg chg="add del">
          <ac:chgData name="" userId="f9cbafaa3520ff22" providerId="LiveId" clId="{F083B503-AB81-4FD9-8182-1494D9595A68}" dt="2020-11-24T20:36:58.706" v="1687"/>
          <ac:spMkLst>
            <pc:docMk/>
            <pc:sldMk cId="3500418470" sldId="316"/>
            <ac:spMk id="13" creationId="{89FD1A28-6129-4440-BFEF-F52FFC416159}"/>
          </ac:spMkLst>
        </pc:spChg>
        <pc:spChg chg="add mod">
          <ac:chgData name="" userId="f9cbafaa3520ff22" providerId="LiveId" clId="{F083B503-AB81-4FD9-8182-1494D9595A68}" dt="2020-11-24T20:37:27.838" v="1713" actId="1037"/>
          <ac:spMkLst>
            <pc:docMk/>
            <pc:sldMk cId="3500418470" sldId="316"/>
            <ac:spMk id="14" creationId="{5E87B9DA-06C8-409E-B282-D40A3516FC84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16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17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22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23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27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29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30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31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32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37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38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47" creationId="{00000000-0000-0000-0000-000000000000}"/>
          </ac:spMkLst>
        </pc:spChg>
        <pc:spChg chg="add mod">
          <ac:chgData name="" userId="f9cbafaa3520ff22" providerId="LiveId" clId="{F083B503-AB81-4FD9-8182-1494D9595A68}" dt="2020-11-24T19:12:03.768" v="1640" actId="1036"/>
          <ac:spMkLst>
            <pc:docMk/>
            <pc:sldMk cId="3500418470" sldId="316"/>
            <ac:spMk id="49" creationId="{1532D209-4FFA-44FF-8CE3-60974BC35D67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53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61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62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66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69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70" creationId="{00000000-0000-0000-0000-000000000000}"/>
          </ac:spMkLst>
        </pc:spChg>
        <pc:spChg chg="del">
          <ac:chgData name="" userId="f9cbafaa3520ff22" providerId="LiveId" clId="{F083B503-AB81-4FD9-8182-1494D9595A68}" dt="2020-11-24T19:06:54.748" v="1514" actId="478"/>
          <ac:spMkLst>
            <pc:docMk/>
            <pc:sldMk cId="3500418470" sldId="316"/>
            <ac:spMk id="88" creationId="{00000000-0000-0000-0000-000000000000}"/>
          </ac:spMkLst>
        </pc:spChg>
        <pc:picChg chg="add del">
          <ac:chgData name="" userId="f9cbafaa3520ff22" providerId="LiveId" clId="{F083B503-AB81-4FD9-8182-1494D9595A68}" dt="2020-11-24T19:07:11.773" v="1537"/>
          <ac:picMkLst>
            <pc:docMk/>
            <pc:sldMk cId="3500418470" sldId="316"/>
            <ac:picMk id="7" creationId="{BEDE02C5-52D1-408A-8BB2-64AE6466D30A}"/>
          </ac:picMkLst>
        </pc:picChg>
        <pc:picChg chg="add mod modCrop">
          <ac:chgData name="" userId="f9cbafaa3520ff22" providerId="LiveId" clId="{F083B503-AB81-4FD9-8182-1494D9595A68}" dt="2020-11-24T19:12:03.768" v="1640" actId="1036"/>
          <ac:picMkLst>
            <pc:docMk/>
            <pc:sldMk cId="3500418470" sldId="316"/>
            <ac:picMk id="46" creationId="{5616F1B6-76DF-4986-82E1-9FBB2E216E97}"/>
          </ac:picMkLst>
        </pc:picChg>
        <pc:picChg chg="add mod modCrop">
          <ac:chgData name="" userId="f9cbafaa3520ff22" providerId="LiveId" clId="{F083B503-AB81-4FD9-8182-1494D9595A68}" dt="2020-11-24T19:11:24.559" v="1602" actId="1076"/>
          <ac:picMkLst>
            <pc:docMk/>
            <pc:sldMk cId="3500418470" sldId="316"/>
            <ac:picMk id="2050" creationId="{F0A7EAC6-D032-4B54-9DA3-E53C257C7439}"/>
          </ac:picMkLst>
        </pc:picChg>
        <pc:picChg chg="add mod">
          <ac:chgData name="" userId="f9cbafaa3520ff22" providerId="LiveId" clId="{F083B503-AB81-4FD9-8182-1494D9595A68}" dt="2020-11-24T20:36:02.945" v="1672" actId="14100"/>
          <ac:picMkLst>
            <pc:docMk/>
            <pc:sldMk cId="3500418470" sldId="316"/>
            <ac:picMk id="2052" creationId="{453E64F4-567C-45B6-B83F-94DFC072B0C1}"/>
          </ac:picMkLst>
        </pc:pic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5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6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9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12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25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33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34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35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36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39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48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50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59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60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67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68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73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75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78" creationId="{00000000-0000-0000-0000-000000000000}"/>
          </ac:cxnSpMkLst>
        </pc:cxnChg>
        <pc:cxnChg chg="del">
          <ac:chgData name="" userId="f9cbafaa3520ff22" providerId="LiveId" clId="{F083B503-AB81-4FD9-8182-1494D9595A68}" dt="2020-11-24T19:06:54.748" v="1514" actId="478"/>
          <ac:cxnSpMkLst>
            <pc:docMk/>
            <pc:sldMk cId="3500418470" sldId="316"/>
            <ac:cxnSpMk id="82" creationId="{00000000-0000-0000-0000-000000000000}"/>
          </ac:cxnSpMkLst>
        </pc:cxnChg>
      </pc:sldChg>
      <pc:sldChg chg="addSp delSp modSp delAnim modNotesTx">
        <pc:chgData name="" userId="f9cbafaa3520ff22" providerId="LiveId" clId="{F083B503-AB81-4FD9-8182-1494D9595A68}" dt="2020-11-25T04:01:09.297" v="2829"/>
        <pc:sldMkLst>
          <pc:docMk/>
          <pc:sldMk cId="4067995305" sldId="317"/>
        </pc:sldMkLst>
        <pc:spChg chg="add del mod">
          <ac:chgData name="" userId="f9cbafaa3520ff22" providerId="LiveId" clId="{F083B503-AB81-4FD9-8182-1494D9595A68}" dt="2020-11-25T03:29:58.665" v="2167" actId="478"/>
          <ac:spMkLst>
            <pc:docMk/>
            <pc:sldMk cId="4067995305" sldId="317"/>
            <ac:spMk id="3" creationId="{58782B2C-0996-414D-9D27-D5738252FBF7}"/>
          </ac:spMkLst>
        </pc:spChg>
        <pc:spChg chg="add del mod">
          <ac:chgData name="" userId="f9cbafaa3520ff22" providerId="LiveId" clId="{F083B503-AB81-4FD9-8182-1494D9595A68}" dt="2020-11-25T03:33:39.560" v="2305" actId="478"/>
          <ac:spMkLst>
            <pc:docMk/>
            <pc:sldMk cId="4067995305" sldId="317"/>
            <ac:spMk id="5" creationId="{47D14C84-32C9-4721-8AC5-61C5CB5E37CC}"/>
          </ac:spMkLst>
        </pc:spChg>
        <pc:spChg chg="del">
          <ac:chgData name="" userId="f9cbafaa3520ff22" providerId="LiveId" clId="{F083B503-AB81-4FD9-8182-1494D9595A68}" dt="2020-11-25T03:29:54.759" v="2166" actId="478"/>
          <ac:spMkLst>
            <pc:docMk/>
            <pc:sldMk cId="4067995305" sldId="317"/>
            <ac:spMk id="6" creationId="{886D8919-5ABB-4173-A26A-48AEA9F6EA6E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7" creationId="{58813ABF-9238-47AF-850E-B1F04120AD51}"/>
          </ac:spMkLst>
        </pc:spChg>
        <pc:spChg chg="add mod">
          <ac:chgData name="" userId="f9cbafaa3520ff22" providerId="LiveId" clId="{F083B503-AB81-4FD9-8182-1494D9595A68}" dt="2020-11-25T04:00:55.354" v="2827" actId="1036"/>
          <ac:spMkLst>
            <pc:docMk/>
            <pc:sldMk cId="4067995305" sldId="317"/>
            <ac:spMk id="9" creationId="{47382037-906F-4E7B-9F09-9D9BF09A1BD8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10" creationId="{CB8434AD-4D9C-442B-946E-07821AA1F129}"/>
          </ac:spMkLst>
        </pc:spChg>
        <pc:spChg chg="add mod">
          <ac:chgData name="" userId="f9cbafaa3520ff22" providerId="LiveId" clId="{F083B503-AB81-4FD9-8182-1494D9595A68}" dt="2020-11-25T04:01:09.297" v="2829"/>
          <ac:spMkLst>
            <pc:docMk/>
            <pc:sldMk cId="4067995305" sldId="317"/>
            <ac:spMk id="15" creationId="{83A09C00-E078-4DFE-966A-6E76DF2ADA62}"/>
          </ac:spMkLst>
        </pc:spChg>
        <pc:spChg chg="add del mod">
          <ac:chgData name="" userId="f9cbafaa3520ff22" providerId="LiveId" clId="{F083B503-AB81-4FD9-8182-1494D9595A68}" dt="2020-11-25T03:35:20.991" v="2336" actId="478"/>
          <ac:spMkLst>
            <pc:docMk/>
            <pc:sldMk cId="4067995305" sldId="317"/>
            <ac:spMk id="20" creationId="{07DD6671-DE9E-465F-8CE1-F9C9633A516D}"/>
          </ac:spMkLst>
        </pc:spChg>
        <pc:spChg chg="add del mod">
          <ac:chgData name="" userId="f9cbafaa3520ff22" providerId="LiveId" clId="{F083B503-AB81-4FD9-8182-1494D9595A68}" dt="2020-11-25T03:35:15.722" v="2334" actId="478"/>
          <ac:spMkLst>
            <pc:docMk/>
            <pc:sldMk cId="4067995305" sldId="317"/>
            <ac:spMk id="21" creationId="{AB789C00-BBDE-479F-8691-8710C3AD4C32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23" creationId="{A4F5778A-8384-4A55-BFCA-A93840DA598A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24" creationId="{C4317F88-6D43-40C2-B223-4391CE99F98B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25" creationId="{5D0D7D67-5A54-4C63-9622-927E57ED2819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26" creationId="{BD2F5A1A-7B9D-4F2E-A108-4C4D893971E5}"/>
          </ac:spMkLst>
        </pc:spChg>
        <pc:spChg chg="add mod topLvl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32" creationId="{AD4CE433-70C1-447F-89E5-8DBB5D82B913}"/>
          </ac:spMkLst>
        </pc:spChg>
        <pc:spChg chg="del">
          <ac:chgData name="" userId="f9cbafaa3520ff22" providerId="LiveId" clId="{F083B503-AB81-4FD9-8182-1494D9595A68}" dt="2020-11-25T03:29:54.759" v="2166" actId="478"/>
          <ac:spMkLst>
            <pc:docMk/>
            <pc:sldMk cId="4067995305" sldId="317"/>
            <ac:spMk id="35" creationId="{1A410E38-1968-42C1-BC90-6D6B48571A15}"/>
          </ac:spMkLst>
        </pc:spChg>
        <pc:spChg chg="mod">
          <ac:chgData name="" userId="f9cbafaa3520ff22" providerId="LiveId" clId="{F083B503-AB81-4FD9-8182-1494D9595A68}" dt="2020-11-25T03:30:10.964" v="2202" actId="20577"/>
          <ac:spMkLst>
            <pc:docMk/>
            <pc:sldMk cId="4067995305" sldId="317"/>
            <ac:spMk id="37" creationId="{116554A2-8353-4C46-878E-77D7FEB72661}"/>
          </ac:spMkLst>
        </pc:spChg>
        <pc:spChg chg="add mod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40" creationId="{919F2896-5AD5-4420-BAD3-EEADD2CF18FC}"/>
          </ac:spMkLst>
        </pc:spChg>
        <pc:spChg chg="add del mod">
          <ac:chgData name="" userId="f9cbafaa3520ff22" providerId="LiveId" clId="{F083B503-AB81-4FD9-8182-1494D9595A68}" dt="2020-11-25T03:52:23.101" v="2604" actId="11529"/>
          <ac:spMkLst>
            <pc:docMk/>
            <pc:sldMk cId="4067995305" sldId="317"/>
            <ac:spMk id="41" creationId="{97B52782-9D80-41EE-99B3-D61F1550761F}"/>
          </ac:spMkLst>
        </pc:spChg>
        <pc:spChg chg="add del mod">
          <ac:chgData name="" userId="f9cbafaa3520ff22" providerId="LiveId" clId="{F083B503-AB81-4FD9-8182-1494D9595A68}" dt="2020-11-25T03:56:25.728" v="2617" actId="478"/>
          <ac:spMkLst>
            <pc:docMk/>
            <pc:sldMk cId="4067995305" sldId="317"/>
            <ac:spMk id="42" creationId="{592EA52E-2EEB-4C29-B29D-B900B2BD3127}"/>
          </ac:spMkLst>
        </pc:spChg>
        <pc:spChg chg="add mod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43" creationId="{713EE157-EE7F-46A3-B341-78670F17EA32}"/>
          </ac:spMkLst>
        </pc:spChg>
        <pc:spChg chg="add del mod">
          <ac:chgData name="" userId="f9cbafaa3520ff22" providerId="LiveId" clId="{F083B503-AB81-4FD9-8182-1494D9595A68}" dt="2020-11-25T03:51:55.754" v="2602" actId="478"/>
          <ac:spMkLst>
            <pc:docMk/>
            <pc:sldMk cId="4067995305" sldId="317"/>
            <ac:spMk id="45" creationId="{D6E06F0D-67B2-4FE1-BF71-1C0021F5467F}"/>
          </ac:spMkLst>
        </pc:spChg>
        <pc:spChg chg="add mod">
          <ac:chgData name="" userId="f9cbafaa3520ff22" providerId="LiveId" clId="{F083B503-AB81-4FD9-8182-1494D9595A68}" dt="2020-11-25T03:59:25.226" v="2706" actId="1037"/>
          <ac:spMkLst>
            <pc:docMk/>
            <pc:sldMk cId="4067995305" sldId="317"/>
            <ac:spMk id="50" creationId="{214AEDEE-285D-4717-A746-578402C9F372}"/>
          </ac:spMkLst>
        </pc:spChg>
        <pc:grpChg chg="add del mod">
          <ac:chgData name="" userId="f9cbafaa3520ff22" providerId="LiveId" clId="{F083B503-AB81-4FD9-8182-1494D9595A68}" dt="2020-11-25T03:46:33.936" v="2523" actId="165"/>
          <ac:grpSpMkLst>
            <pc:docMk/>
            <pc:sldMk cId="4067995305" sldId="317"/>
            <ac:grpSpMk id="38" creationId="{5F673589-3318-48D9-AEE8-E59D3D0C3DAE}"/>
          </ac:grpSpMkLst>
        </pc:grpChg>
        <pc:grpChg chg="del">
          <ac:chgData name="" userId="f9cbafaa3520ff22" providerId="LiveId" clId="{F083B503-AB81-4FD9-8182-1494D9595A68}" dt="2020-11-25T03:29:54.759" v="2166" actId="478"/>
          <ac:grpSpMkLst>
            <pc:docMk/>
            <pc:sldMk cId="4067995305" sldId="317"/>
            <ac:grpSpMk id="54" creationId="{4E593C7F-69DA-453C-B354-CD3EBB2ECA4D}"/>
          </ac:grpSpMkLst>
        </pc:grpChg>
        <pc:graphicFrameChg chg="del">
          <ac:chgData name="" userId="f9cbafaa3520ff22" providerId="LiveId" clId="{F083B503-AB81-4FD9-8182-1494D9595A68}" dt="2020-11-25T03:29:54.759" v="2166" actId="478"/>
          <ac:graphicFrameMkLst>
            <pc:docMk/>
            <pc:sldMk cId="4067995305" sldId="317"/>
            <ac:graphicFrameMk id="4" creationId="{576B9DC6-6202-4CB3-89AC-AF44E2C86FFA}"/>
          </ac:graphicFrameMkLst>
        </pc:graphicFrameChg>
        <pc:graphicFrameChg chg="del">
          <ac:chgData name="" userId="f9cbafaa3520ff22" providerId="LiveId" clId="{F083B503-AB81-4FD9-8182-1494D9595A68}" dt="2020-11-25T03:29:54.759" v="2166" actId="478"/>
          <ac:graphicFrameMkLst>
            <pc:docMk/>
            <pc:sldMk cId="4067995305" sldId="317"/>
            <ac:graphicFrameMk id="8" creationId="{9672A867-D253-4D10-BCBE-0B873688058C}"/>
          </ac:graphicFrameMkLst>
        </pc:graphicFrameChg>
        <pc:graphicFrameChg chg="add mod">
          <ac:chgData name="" userId="f9cbafaa3520ff22" providerId="LiveId" clId="{F083B503-AB81-4FD9-8182-1494D9595A68}" dt="2020-11-25T04:00:47.271" v="2826" actId="1036"/>
          <ac:graphicFrameMkLst>
            <pc:docMk/>
            <pc:sldMk cId="4067995305" sldId="317"/>
            <ac:graphicFrameMk id="16" creationId="{DF23876D-3AD6-45B5-900A-9562F4D61F5C}"/>
          </ac:graphicFrameMkLst>
        </pc:graphicFrameChg>
        <pc:graphicFrameChg chg="del">
          <ac:chgData name="" userId="f9cbafaa3520ff22" providerId="LiveId" clId="{F083B503-AB81-4FD9-8182-1494D9595A68}" dt="2020-11-25T03:29:54.759" v="2166" actId="478"/>
          <ac:graphicFrameMkLst>
            <pc:docMk/>
            <pc:sldMk cId="4067995305" sldId="317"/>
            <ac:graphicFrameMk id="36" creationId="{7E1853B1-624C-4939-B305-4875E297A6A1}"/>
          </ac:graphicFrameMkLst>
        </pc:graphicFrameChg>
        <pc:graphicFrameChg chg="del">
          <ac:chgData name="" userId="f9cbafaa3520ff22" providerId="LiveId" clId="{F083B503-AB81-4FD9-8182-1494D9595A68}" dt="2020-11-25T03:29:54.759" v="2166" actId="478"/>
          <ac:graphicFrameMkLst>
            <pc:docMk/>
            <pc:sldMk cId="4067995305" sldId="317"/>
            <ac:graphicFrameMk id="53" creationId="{942E7821-8A1B-4E58-A889-22662B6E1DE6}"/>
          </ac:graphicFrameMkLst>
        </pc:graphicFrameChg>
        <pc:picChg chg="del">
          <ac:chgData name="" userId="f9cbafaa3520ff22" providerId="LiveId" clId="{F083B503-AB81-4FD9-8182-1494D9595A68}" dt="2020-11-25T03:29:54.759" v="2166" actId="478"/>
          <ac:picMkLst>
            <pc:docMk/>
            <pc:sldMk cId="4067995305" sldId="317"/>
            <ac:picMk id="52" creationId="{6D0ED245-F571-4309-A231-70F5A55F8726}"/>
          </ac:picMkLst>
        </pc:picChg>
        <pc:cxnChg chg="add mod topLvl">
          <ac:chgData name="" userId="f9cbafaa3520ff22" providerId="LiveId" clId="{F083B503-AB81-4FD9-8182-1494D9595A68}" dt="2020-11-25T03:59:25.226" v="2706" actId="1037"/>
          <ac:cxnSpMkLst>
            <pc:docMk/>
            <pc:sldMk cId="4067995305" sldId="317"/>
            <ac:cxnSpMk id="12" creationId="{F6877CF0-D4C2-4E0C-8B71-F220FE5A595F}"/>
          </ac:cxnSpMkLst>
        </pc:cxnChg>
        <pc:cxnChg chg="add mod topLvl">
          <ac:chgData name="" userId="f9cbafaa3520ff22" providerId="LiveId" clId="{F083B503-AB81-4FD9-8182-1494D9595A68}" dt="2020-11-25T03:59:25.226" v="2706" actId="1037"/>
          <ac:cxnSpMkLst>
            <pc:docMk/>
            <pc:sldMk cId="4067995305" sldId="317"/>
            <ac:cxnSpMk id="29" creationId="{0B9533FD-2AE5-4DC6-A5C4-28742459DA41}"/>
          </ac:cxnSpMkLst>
        </pc:cxnChg>
        <pc:cxnChg chg="add mod topLvl">
          <ac:chgData name="" userId="f9cbafaa3520ff22" providerId="LiveId" clId="{F083B503-AB81-4FD9-8182-1494D9595A68}" dt="2020-11-25T03:59:25.226" v="2706" actId="1037"/>
          <ac:cxnSpMkLst>
            <pc:docMk/>
            <pc:sldMk cId="4067995305" sldId="317"/>
            <ac:cxnSpMk id="31" creationId="{E2ABCE5E-AD8D-4F20-84E5-2DA8AC87FE53}"/>
          </ac:cxnSpMkLst>
        </pc:cxnChg>
        <pc:cxnChg chg="add mod topLvl">
          <ac:chgData name="" userId="f9cbafaa3520ff22" providerId="LiveId" clId="{F083B503-AB81-4FD9-8182-1494D9595A68}" dt="2020-11-25T03:59:25.226" v="2706" actId="1037"/>
          <ac:cxnSpMkLst>
            <pc:docMk/>
            <pc:sldMk cId="4067995305" sldId="317"/>
            <ac:cxnSpMk id="39" creationId="{0598B240-A718-4E37-9CDF-1D57EE140FBD}"/>
          </ac:cxnSpMkLst>
        </pc:cxnChg>
        <pc:cxnChg chg="add mod">
          <ac:chgData name="" userId="f9cbafaa3520ff22" providerId="LiveId" clId="{F083B503-AB81-4FD9-8182-1494D9595A68}" dt="2020-11-25T03:59:25.226" v="2706" actId="1037"/>
          <ac:cxnSpMkLst>
            <pc:docMk/>
            <pc:sldMk cId="4067995305" sldId="317"/>
            <ac:cxnSpMk id="48" creationId="{C3D53F07-9DB6-4126-94E5-370649A52852}"/>
          </ac:cxnSpMkLst>
        </pc:cxnChg>
      </pc:sldChg>
      <pc:sldChg chg="modSp add">
        <pc:chgData name="" userId="f9cbafaa3520ff22" providerId="LiveId" clId="{F083B503-AB81-4FD9-8182-1494D9595A68}" dt="2020-11-27T03:00:38.735" v="4903"/>
        <pc:sldMkLst>
          <pc:docMk/>
          <pc:sldMk cId="3430931940" sldId="318"/>
        </pc:sldMkLst>
        <pc:spChg chg="mod">
          <ac:chgData name="" userId="f9cbafaa3520ff22" providerId="LiveId" clId="{F083B503-AB81-4FD9-8182-1494D9595A68}" dt="2020-11-27T03:00:38.735" v="4903"/>
          <ac:spMkLst>
            <pc:docMk/>
            <pc:sldMk cId="3430931940" sldId="318"/>
            <ac:spMk id="3" creationId="{00000000-0000-0000-0000-000000000000}"/>
          </ac:spMkLst>
        </pc:spChg>
      </pc:sldChg>
      <pc:sldChg chg="addSp delSp modSp add">
        <pc:chgData name="" userId="f9cbafaa3520ff22" providerId="LiveId" clId="{F083B503-AB81-4FD9-8182-1494D9595A68}" dt="2020-12-07T04:00:26.139" v="6039" actId="1037"/>
        <pc:sldMkLst>
          <pc:docMk/>
          <pc:sldMk cId="459814875" sldId="319"/>
        </pc:sldMkLst>
        <pc:spChg chg="add mod">
          <ac:chgData name="" userId="f9cbafaa3520ff22" providerId="LiveId" clId="{F083B503-AB81-4FD9-8182-1494D9595A68}" dt="2020-11-27T02:31:26.294" v="4714" actId="20577"/>
          <ac:spMkLst>
            <pc:docMk/>
            <pc:sldMk cId="459814875" sldId="319"/>
            <ac:spMk id="3" creationId="{130BF86C-F679-443D-B287-4F16D006765B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7" creationId="{58813ABF-9238-47AF-850E-B1F04120AD51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9" creationId="{47382037-906F-4E7B-9F09-9D9BF09A1BD8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10" creationId="{CB8434AD-4D9C-442B-946E-07821AA1F129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15" creationId="{83A09C00-E078-4DFE-966A-6E76DF2ADA62}"/>
          </ac:spMkLst>
        </pc:spChg>
        <pc:spChg chg="add mod">
          <ac:chgData name="" userId="f9cbafaa3520ff22" providerId="LiveId" clId="{F083B503-AB81-4FD9-8182-1494D9595A68}" dt="2020-11-27T02:32:38.096" v="4727" actId="1036"/>
          <ac:spMkLst>
            <pc:docMk/>
            <pc:sldMk cId="459814875" sldId="319"/>
            <ac:spMk id="15" creationId="{842A82F2-0AB9-47B6-8E6D-CCEF2E98F5D8}"/>
          </ac:spMkLst>
        </pc:spChg>
        <pc:spChg chg="add mod">
          <ac:chgData name="" userId="f9cbafaa3520ff22" providerId="LiveId" clId="{F083B503-AB81-4FD9-8182-1494D9595A68}" dt="2020-11-27T02:32:38.096" v="4727" actId="1036"/>
          <ac:spMkLst>
            <pc:docMk/>
            <pc:sldMk cId="459814875" sldId="319"/>
            <ac:spMk id="18" creationId="{7399228D-03B5-409C-87F1-1E42E8EC5609}"/>
          </ac:spMkLst>
        </pc:spChg>
        <pc:spChg chg="add mod">
          <ac:chgData name="" userId="f9cbafaa3520ff22" providerId="LiveId" clId="{F083B503-AB81-4FD9-8182-1494D9595A68}" dt="2020-11-27T02:32:38.096" v="4727" actId="1036"/>
          <ac:spMkLst>
            <pc:docMk/>
            <pc:sldMk cId="459814875" sldId="319"/>
            <ac:spMk id="20" creationId="{61CE60ED-AC8C-480E-8741-D4A348B02B10}"/>
          </ac:spMkLst>
        </pc:spChg>
        <pc:spChg chg="add mod">
          <ac:chgData name="" userId="f9cbafaa3520ff22" providerId="LiveId" clId="{F083B503-AB81-4FD9-8182-1494D9595A68}" dt="2020-11-27T02:32:38.096" v="4727" actId="1036"/>
          <ac:spMkLst>
            <pc:docMk/>
            <pc:sldMk cId="459814875" sldId="319"/>
            <ac:spMk id="22" creationId="{76CF7D97-42BE-4AAB-ADBB-759D0788A793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23" creationId="{A4F5778A-8384-4A55-BFCA-A93840DA598A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24" creationId="{C4317F88-6D43-40C2-B223-4391CE99F98B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25" creationId="{5D0D7D67-5A54-4C63-9622-927E57ED2819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26" creationId="{BD2F5A1A-7B9D-4F2E-A108-4C4D893971E5}"/>
          </ac:spMkLst>
        </pc:spChg>
        <pc:spChg chg="add del mod">
          <ac:chgData name="" userId="f9cbafaa3520ff22" providerId="LiveId" clId="{F083B503-AB81-4FD9-8182-1494D9595A68}" dt="2020-11-27T02:29:34.206" v="4657" actId="478"/>
          <ac:spMkLst>
            <pc:docMk/>
            <pc:sldMk cId="459814875" sldId="319"/>
            <ac:spMk id="28" creationId="{03495DB7-A94D-4F1E-8B2D-C162B2D1FE4D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32" creationId="{AD4CE433-70C1-447F-89E5-8DBB5D82B913}"/>
          </ac:spMkLst>
        </pc:spChg>
        <pc:spChg chg="add del mod">
          <ac:chgData name="" userId="f9cbafaa3520ff22" providerId="LiveId" clId="{F083B503-AB81-4FD9-8182-1494D9595A68}" dt="2020-11-27T02:29:34.206" v="4657" actId="478"/>
          <ac:spMkLst>
            <pc:docMk/>
            <pc:sldMk cId="459814875" sldId="319"/>
            <ac:spMk id="34" creationId="{F08E1317-1487-4534-8AB2-B296B4E08837}"/>
          </ac:spMkLst>
        </pc:spChg>
        <pc:spChg chg="add del mod">
          <ac:chgData name="" userId="f9cbafaa3520ff22" providerId="LiveId" clId="{F083B503-AB81-4FD9-8182-1494D9595A68}" dt="2020-11-27T02:29:34.206" v="4657" actId="478"/>
          <ac:spMkLst>
            <pc:docMk/>
            <pc:sldMk cId="459814875" sldId="319"/>
            <ac:spMk id="36" creationId="{BA94D94B-CAF9-48C0-A7DB-9DCDFBF3B786}"/>
          </ac:spMkLst>
        </pc:spChg>
        <pc:spChg chg="mod">
          <ac:chgData name="" userId="f9cbafaa3520ff22" providerId="LiveId" clId="{F083B503-AB81-4FD9-8182-1494D9595A68}" dt="2020-11-25T17:01:03.129" v="2857" actId="20577"/>
          <ac:spMkLst>
            <pc:docMk/>
            <pc:sldMk cId="459814875" sldId="319"/>
            <ac:spMk id="37" creationId="{116554A2-8353-4C46-878E-77D7FEB72661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40" creationId="{919F2896-5AD5-4420-BAD3-EEADD2CF18FC}"/>
          </ac:spMkLst>
        </pc:spChg>
        <pc:spChg chg="add del mod">
          <ac:chgData name="" userId="f9cbafaa3520ff22" providerId="LiveId" clId="{F083B503-AB81-4FD9-8182-1494D9595A68}" dt="2020-11-27T02:29:34.206" v="4657" actId="478"/>
          <ac:spMkLst>
            <pc:docMk/>
            <pc:sldMk cId="459814875" sldId="319"/>
            <ac:spMk id="41" creationId="{31206DD5-C3CB-48A7-A677-53403332CDDF}"/>
          </ac:spMkLst>
        </pc:spChg>
        <pc:spChg chg="del">
          <ac:chgData name="" userId="f9cbafaa3520ff22" providerId="LiveId" clId="{F083B503-AB81-4FD9-8182-1494D9595A68}" dt="2020-11-25T16:59:18.635" v="2834" actId="478"/>
          <ac:spMkLst>
            <pc:docMk/>
            <pc:sldMk cId="459814875" sldId="319"/>
            <ac:spMk id="43" creationId="{713EE157-EE7F-46A3-B341-78670F17EA32}"/>
          </ac:spMkLst>
        </pc:spChg>
        <pc:spChg chg="del">
          <ac:chgData name="" userId="f9cbafaa3520ff22" providerId="LiveId" clId="{F083B503-AB81-4FD9-8182-1494D9595A68}" dt="2020-11-25T16:59:15.535" v="2833" actId="478"/>
          <ac:spMkLst>
            <pc:docMk/>
            <pc:sldMk cId="459814875" sldId="319"/>
            <ac:spMk id="50" creationId="{214AEDEE-285D-4717-A746-578402C9F372}"/>
          </ac:spMkLst>
        </pc:spChg>
        <pc:graphicFrameChg chg="add del mod">
          <ac:chgData name="" userId="f9cbafaa3520ff22" providerId="LiveId" clId="{F083B503-AB81-4FD9-8182-1494D9595A68}" dt="2020-11-27T02:33:33.394" v="4736"/>
          <ac:graphicFrameMkLst>
            <pc:docMk/>
            <pc:sldMk cId="459814875" sldId="319"/>
            <ac:graphicFrameMk id="2" creationId="{C1E6236D-44B5-43D7-B808-B646CDF6AF22}"/>
          </ac:graphicFrameMkLst>
        </pc:graphicFrameChg>
        <pc:graphicFrameChg chg="add del mod">
          <ac:chgData name="" userId="f9cbafaa3520ff22" providerId="LiveId" clId="{F083B503-AB81-4FD9-8182-1494D9595A68}" dt="2020-11-27T02:29:34.206" v="4657" actId="478"/>
          <ac:graphicFrameMkLst>
            <pc:docMk/>
            <pc:sldMk cId="459814875" sldId="319"/>
            <ac:graphicFrameMk id="4" creationId="{103322C3-5489-4E78-BEA9-D221751AD197}"/>
          </ac:graphicFrameMkLst>
        </pc:graphicFrameChg>
        <pc:graphicFrameChg chg="add mod">
          <ac:chgData name="" userId="f9cbafaa3520ff22" providerId="LiveId" clId="{F083B503-AB81-4FD9-8182-1494D9595A68}" dt="2020-11-27T02:32:43.390" v="4730" actId="1076"/>
          <ac:graphicFrameMkLst>
            <pc:docMk/>
            <pc:sldMk cId="459814875" sldId="319"/>
            <ac:graphicFrameMk id="14" creationId="{2507B91B-AFC6-4CFC-9EE5-AF2AB088231C}"/>
          </ac:graphicFrameMkLst>
        </pc:graphicFrameChg>
        <pc:graphicFrameChg chg="del">
          <ac:chgData name="" userId="f9cbafaa3520ff22" providerId="LiveId" clId="{F083B503-AB81-4FD9-8182-1494D9595A68}" dt="2020-11-25T16:59:15.535" v="2833" actId="478"/>
          <ac:graphicFrameMkLst>
            <pc:docMk/>
            <pc:sldMk cId="459814875" sldId="319"/>
            <ac:graphicFrameMk id="16" creationId="{DF23876D-3AD6-45B5-900A-9562F4D61F5C}"/>
          </ac:graphicFrameMkLst>
        </pc:graphicFrameChg>
        <pc:graphicFrameChg chg="add mod">
          <ac:chgData name="" userId="f9cbafaa3520ff22" providerId="LiveId" clId="{F083B503-AB81-4FD9-8182-1494D9595A68}" dt="2020-12-07T04:00:26.139" v="6039" actId="1037"/>
          <ac:graphicFrameMkLst>
            <pc:docMk/>
            <pc:sldMk cId="459814875" sldId="319"/>
            <ac:graphicFrameMk id="27" creationId="{6A2EA6DC-651C-4C3A-A151-5079530369BB}"/>
          </ac:graphicFrameMkLst>
        </pc:graphicFrameChg>
        <pc:cxnChg chg="del">
          <ac:chgData name="" userId="f9cbafaa3520ff22" providerId="LiveId" clId="{F083B503-AB81-4FD9-8182-1494D9595A68}" dt="2020-11-25T16:59:15.535" v="2833" actId="478"/>
          <ac:cxnSpMkLst>
            <pc:docMk/>
            <pc:sldMk cId="459814875" sldId="319"/>
            <ac:cxnSpMk id="12" creationId="{F6877CF0-D4C2-4E0C-8B71-F220FE5A595F}"/>
          </ac:cxnSpMkLst>
        </pc:cxnChg>
        <pc:cxnChg chg="add mod">
          <ac:chgData name="" userId="f9cbafaa3520ff22" providerId="LiveId" clId="{F083B503-AB81-4FD9-8182-1494D9595A68}" dt="2020-11-27T02:32:38.096" v="4727" actId="1036"/>
          <ac:cxnSpMkLst>
            <pc:docMk/>
            <pc:sldMk cId="459814875" sldId="319"/>
            <ac:cxnSpMk id="16" creationId="{B274F2CD-2071-4C6D-AEF1-8BA23E268BBE}"/>
          </ac:cxnSpMkLst>
        </pc:cxnChg>
        <pc:cxnChg chg="add mod">
          <ac:chgData name="" userId="f9cbafaa3520ff22" providerId="LiveId" clId="{F083B503-AB81-4FD9-8182-1494D9595A68}" dt="2020-11-27T02:32:38.096" v="4727" actId="1036"/>
          <ac:cxnSpMkLst>
            <pc:docMk/>
            <pc:sldMk cId="459814875" sldId="319"/>
            <ac:cxnSpMk id="17" creationId="{C7103C57-5A90-4977-A585-7599C168AF16}"/>
          </ac:cxnSpMkLst>
        </pc:cxnChg>
        <pc:cxnChg chg="add mod">
          <ac:chgData name="" userId="f9cbafaa3520ff22" providerId="LiveId" clId="{F083B503-AB81-4FD9-8182-1494D9595A68}" dt="2020-11-27T02:32:38.096" v="4727" actId="1036"/>
          <ac:cxnSpMkLst>
            <pc:docMk/>
            <pc:sldMk cId="459814875" sldId="319"/>
            <ac:cxnSpMk id="19" creationId="{5FA4894B-87C5-43ED-8E86-8A602AF5D94F}"/>
          </ac:cxnSpMkLst>
        </pc:cxnChg>
        <pc:cxnChg chg="add mod">
          <ac:chgData name="" userId="f9cbafaa3520ff22" providerId="LiveId" clId="{F083B503-AB81-4FD9-8182-1494D9595A68}" dt="2020-11-27T02:32:38.096" v="4727" actId="1036"/>
          <ac:cxnSpMkLst>
            <pc:docMk/>
            <pc:sldMk cId="459814875" sldId="319"/>
            <ac:cxnSpMk id="21" creationId="{7F745091-D885-400E-B0C3-9F931D7DBD37}"/>
          </ac:cxnSpMkLst>
        </pc:cxnChg>
        <pc:cxnChg chg="del">
          <ac:chgData name="" userId="f9cbafaa3520ff22" providerId="LiveId" clId="{F083B503-AB81-4FD9-8182-1494D9595A68}" dt="2020-11-25T16:59:15.535" v="2833" actId="478"/>
          <ac:cxnSpMkLst>
            <pc:docMk/>
            <pc:sldMk cId="459814875" sldId="319"/>
            <ac:cxnSpMk id="29" creationId="{0B9533FD-2AE5-4DC6-A5C4-28742459DA41}"/>
          </ac:cxnSpMkLst>
        </pc:cxnChg>
        <pc:cxnChg chg="add del mod">
          <ac:chgData name="" userId="f9cbafaa3520ff22" providerId="LiveId" clId="{F083B503-AB81-4FD9-8182-1494D9595A68}" dt="2020-11-27T02:29:34.206" v="4657" actId="478"/>
          <ac:cxnSpMkLst>
            <pc:docMk/>
            <pc:sldMk cId="459814875" sldId="319"/>
            <ac:cxnSpMk id="30" creationId="{E647F558-DE4E-4DEC-A896-DC3B997EBE4D}"/>
          </ac:cxnSpMkLst>
        </pc:cxnChg>
        <pc:cxnChg chg="del mod">
          <ac:chgData name="" userId="f9cbafaa3520ff22" providerId="LiveId" clId="{F083B503-AB81-4FD9-8182-1494D9595A68}" dt="2020-11-25T16:59:15.535" v="2833" actId="478"/>
          <ac:cxnSpMkLst>
            <pc:docMk/>
            <pc:sldMk cId="459814875" sldId="319"/>
            <ac:cxnSpMk id="31" creationId="{E2ABCE5E-AD8D-4F20-84E5-2DA8AC87FE53}"/>
          </ac:cxnSpMkLst>
        </pc:cxnChg>
        <pc:cxnChg chg="add del mod">
          <ac:chgData name="" userId="f9cbafaa3520ff22" providerId="LiveId" clId="{F083B503-AB81-4FD9-8182-1494D9595A68}" dt="2020-11-27T02:29:34.206" v="4657" actId="478"/>
          <ac:cxnSpMkLst>
            <pc:docMk/>
            <pc:sldMk cId="459814875" sldId="319"/>
            <ac:cxnSpMk id="33" creationId="{C2C3B5FA-F907-4541-BF21-B78706D6834E}"/>
          </ac:cxnSpMkLst>
        </pc:cxnChg>
        <pc:cxnChg chg="add del mod">
          <ac:chgData name="" userId="f9cbafaa3520ff22" providerId="LiveId" clId="{F083B503-AB81-4FD9-8182-1494D9595A68}" dt="2020-11-27T02:29:34.206" v="4657" actId="478"/>
          <ac:cxnSpMkLst>
            <pc:docMk/>
            <pc:sldMk cId="459814875" sldId="319"/>
            <ac:cxnSpMk id="35" creationId="{FD4F2136-3232-4A41-B115-E38EA1F4810A}"/>
          </ac:cxnSpMkLst>
        </pc:cxnChg>
        <pc:cxnChg chg="add del mod">
          <ac:chgData name="" userId="f9cbafaa3520ff22" providerId="LiveId" clId="{F083B503-AB81-4FD9-8182-1494D9595A68}" dt="2020-11-27T02:29:34.206" v="4657" actId="478"/>
          <ac:cxnSpMkLst>
            <pc:docMk/>
            <pc:sldMk cId="459814875" sldId="319"/>
            <ac:cxnSpMk id="38" creationId="{EB1DAFFF-B7F4-4BE3-AF62-D1A7877050A2}"/>
          </ac:cxnSpMkLst>
        </pc:cxnChg>
        <pc:cxnChg chg="del mod">
          <ac:chgData name="" userId="f9cbafaa3520ff22" providerId="LiveId" clId="{F083B503-AB81-4FD9-8182-1494D9595A68}" dt="2020-11-25T16:59:15.535" v="2833" actId="478"/>
          <ac:cxnSpMkLst>
            <pc:docMk/>
            <pc:sldMk cId="459814875" sldId="319"/>
            <ac:cxnSpMk id="39" creationId="{0598B240-A718-4E37-9CDF-1D57EE140FBD}"/>
          </ac:cxnSpMkLst>
        </pc:cxnChg>
        <pc:cxnChg chg="del">
          <ac:chgData name="" userId="f9cbafaa3520ff22" providerId="LiveId" clId="{F083B503-AB81-4FD9-8182-1494D9595A68}" dt="2020-11-25T16:59:15.535" v="2833" actId="478"/>
          <ac:cxnSpMkLst>
            <pc:docMk/>
            <pc:sldMk cId="459814875" sldId="319"/>
            <ac:cxnSpMk id="48" creationId="{C3D53F07-9DB6-4126-94E5-370649A52852}"/>
          </ac:cxnSpMkLst>
        </pc:cxnChg>
      </pc:sldChg>
      <pc:sldChg chg="addSp delSp modSp add">
        <pc:chgData name="" userId="f9cbafaa3520ff22" providerId="LiveId" clId="{F083B503-AB81-4FD9-8182-1494D9595A68}" dt="2020-11-27T02:35:00.975" v="4772" actId="1037"/>
        <pc:sldMkLst>
          <pc:docMk/>
          <pc:sldMk cId="2849563329" sldId="320"/>
        </pc:sldMkLst>
        <pc:spChg chg="add mod">
          <ac:chgData name="" userId="f9cbafaa3520ff22" providerId="LiveId" clId="{F083B503-AB81-4FD9-8182-1494D9595A68}" dt="2020-11-27T02:34:49.524" v="4766" actId="113"/>
          <ac:spMkLst>
            <pc:docMk/>
            <pc:sldMk cId="2849563329" sldId="320"/>
            <ac:spMk id="2" creationId="{E42892B1-68C8-43A0-BC1C-BB488489FF41}"/>
          </ac:spMkLst>
        </pc:spChg>
        <pc:spChg chg="add del">
          <ac:chgData name="" userId="f9cbafaa3520ff22" providerId="LiveId" clId="{F083B503-AB81-4FD9-8182-1494D9595A68}" dt="2020-11-25T21:33:11.140" v="3530" actId="478"/>
          <ac:spMkLst>
            <pc:docMk/>
            <pc:sldMk cId="2849563329" sldId="320"/>
            <ac:spMk id="3" creationId="{130BF86C-F679-443D-B287-4F16D006765B}"/>
          </ac:spMkLst>
        </pc:spChg>
        <pc:spChg chg="add del mod">
          <ac:chgData name="" userId="f9cbafaa3520ff22" providerId="LiveId" clId="{F083B503-AB81-4FD9-8182-1494D9595A68}" dt="2020-11-25T21:32:45.804" v="3529" actId="478"/>
          <ac:spMkLst>
            <pc:docMk/>
            <pc:sldMk cId="2849563329" sldId="320"/>
            <ac:spMk id="5" creationId="{B99D8DA1-BA2C-4727-A1AA-5DE63A5A4240}"/>
          </ac:spMkLst>
        </pc:spChg>
        <pc:spChg chg="add del mod">
          <ac:chgData name="" userId="f9cbafaa3520ff22" providerId="LiveId" clId="{F083B503-AB81-4FD9-8182-1494D9595A68}" dt="2020-11-25T21:33:13.518" v="3531" actId="478"/>
          <ac:spMkLst>
            <pc:docMk/>
            <pc:sldMk cId="2849563329" sldId="320"/>
            <ac:spMk id="7" creationId="{4918BF33-A64E-49A9-839E-538122F981A4}"/>
          </ac:spMkLst>
        </pc:spChg>
        <pc:spChg chg="add mod">
          <ac:chgData name="" userId="f9cbafaa3520ff22" providerId="LiveId" clId="{F083B503-AB81-4FD9-8182-1494D9595A68}" dt="2020-11-25T22:12:58.362" v="3866" actId="1035"/>
          <ac:spMkLst>
            <pc:docMk/>
            <pc:sldMk cId="2849563329" sldId="320"/>
            <ac:spMk id="8" creationId="{BB5614D9-F0E7-4AF6-98B9-8870B727BC53}"/>
          </ac:spMkLst>
        </pc:spChg>
        <pc:spChg chg="add mod">
          <ac:chgData name="" userId="f9cbafaa3520ff22" providerId="LiveId" clId="{F083B503-AB81-4FD9-8182-1494D9595A68}" dt="2020-11-25T22:22:15.166" v="4098" actId="14100"/>
          <ac:spMkLst>
            <pc:docMk/>
            <pc:sldMk cId="2849563329" sldId="320"/>
            <ac:spMk id="9" creationId="{77048C20-FC4A-4FEA-83BB-B2D2BCD1B394}"/>
          </ac:spMkLst>
        </pc:spChg>
        <pc:spChg chg="add mod">
          <ac:chgData name="" userId="f9cbafaa3520ff22" providerId="LiveId" clId="{F083B503-AB81-4FD9-8182-1494D9595A68}" dt="2020-11-25T22:16:38.489" v="3935" actId="1035"/>
          <ac:spMkLst>
            <pc:docMk/>
            <pc:sldMk cId="2849563329" sldId="320"/>
            <ac:spMk id="10" creationId="{805067B9-2520-4A1B-85CB-C97C1C7EEAFA}"/>
          </ac:spMkLst>
        </pc:spChg>
        <pc:spChg chg="add mod or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11" creationId="{DB263F2B-A73B-47E1-9093-4F0CF719EE45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15" creationId="{907DC525-99D8-4D68-8CE4-23C8C20C9C34}"/>
          </ac:spMkLst>
        </pc:spChg>
        <pc:spChg chg="add mod">
          <ac:chgData name="" userId="f9cbafaa3520ff22" providerId="LiveId" clId="{F083B503-AB81-4FD9-8182-1494D9595A68}" dt="2020-11-25T22:13:20.003" v="3876" actId="1035"/>
          <ac:spMkLst>
            <pc:docMk/>
            <pc:sldMk cId="2849563329" sldId="320"/>
            <ac:spMk id="20" creationId="{03A367AC-8265-47C9-A89E-2A115DE25427}"/>
          </ac:spMkLst>
        </pc:spChg>
        <pc:spChg chg="add mod">
          <ac:chgData name="" userId="f9cbafaa3520ff22" providerId="LiveId" clId="{F083B503-AB81-4FD9-8182-1494D9595A68}" dt="2020-11-25T22:16:39.714" v="3937" actId="1037"/>
          <ac:spMkLst>
            <pc:docMk/>
            <pc:sldMk cId="2849563329" sldId="320"/>
            <ac:spMk id="21" creationId="{DF3F02C0-AE65-4427-9A0C-4FB0013D6482}"/>
          </ac:spMkLst>
        </pc:spChg>
        <pc:spChg chg="add mod">
          <ac:chgData name="" userId="f9cbafaa3520ff22" providerId="LiveId" clId="{F083B503-AB81-4FD9-8182-1494D9595A68}" dt="2020-11-25T22:15:48.779" v="3921" actId="14100"/>
          <ac:spMkLst>
            <pc:docMk/>
            <pc:sldMk cId="2849563329" sldId="320"/>
            <ac:spMk id="23" creationId="{F5BE86B3-AE88-4432-99F4-FB8A5CD25660}"/>
          </ac:spMkLst>
        </pc:spChg>
        <pc:spChg chg="add mod">
          <ac:chgData name="" userId="f9cbafaa3520ff22" providerId="LiveId" clId="{F083B503-AB81-4FD9-8182-1494D9595A68}" dt="2020-11-25T22:12:39.640" v="3855" actId="164"/>
          <ac:spMkLst>
            <pc:docMk/>
            <pc:sldMk cId="2849563329" sldId="320"/>
            <ac:spMk id="24" creationId="{44D46FC6-5A9A-43D7-B65D-103F0A48658A}"/>
          </ac:spMkLst>
        </pc:spChg>
        <pc:spChg chg="add mod">
          <ac:chgData name="" userId="f9cbafaa3520ff22" providerId="LiveId" clId="{F083B503-AB81-4FD9-8182-1494D9595A68}" dt="2020-11-25T22:13:40.877" v="3880" actId="1036"/>
          <ac:spMkLst>
            <pc:docMk/>
            <pc:sldMk cId="2849563329" sldId="320"/>
            <ac:spMk id="26" creationId="{425DAF91-54EE-40B6-866C-D80C3678048E}"/>
          </ac:spMkLst>
        </pc:spChg>
        <pc:spChg chg="del mod">
          <ac:chgData name="" userId="f9cbafaa3520ff22" providerId="LiveId" clId="{F083B503-AB81-4FD9-8182-1494D9595A68}" dt="2020-11-25T22:39:11.208" v="4346" actId="478"/>
          <ac:spMkLst>
            <pc:docMk/>
            <pc:sldMk cId="2849563329" sldId="320"/>
            <ac:spMk id="28" creationId="{03495DB7-A94D-4F1E-8B2D-C162B2D1FE4D}"/>
          </ac:spMkLst>
        </pc:spChg>
        <pc:spChg chg="add mod">
          <ac:chgData name="" userId="f9cbafaa3520ff22" providerId="LiveId" clId="{F083B503-AB81-4FD9-8182-1494D9595A68}" dt="2020-11-25T22:13:55.235" v="3881" actId="14100"/>
          <ac:spMkLst>
            <pc:docMk/>
            <pc:sldMk cId="2849563329" sldId="320"/>
            <ac:spMk id="29" creationId="{8E00F059-8224-4C99-84F1-325684149975}"/>
          </ac:spMkLst>
        </pc:spChg>
        <pc:spChg chg="add mod">
          <ac:chgData name="" userId="f9cbafaa3520ff22" providerId="LiveId" clId="{F083B503-AB81-4FD9-8182-1494D9595A68}" dt="2020-11-25T22:22:14.926" v="4097" actId="14100"/>
          <ac:spMkLst>
            <pc:docMk/>
            <pc:sldMk cId="2849563329" sldId="320"/>
            <ac:spMk id="31" creationId="{AE057ABF-4C11-4D7D-B3F5-04FC9A78878D}"/>
          </ac:spMkLst>
        </pc:spChg>
        <pc:spChg chg="add del mod">
          <ac:chgData name="" userId="f9cbafaa3520ff22" providerId="LiveId" clId="{F083B503-AB81-4FD9-8182-1494D9595A68}" dt="2020-11-25T22:26:59.749" v="4114" actId="478"/>
          <ac:spMkLst>
            <pc:docMk/>
            <pc:sldMk cId="2849563329" sldId="320"/>
            <ac:spMk id="32" creationId="{475F1647-AC3B-439F-B95F-670E493D1E0A}"/>
          </ac:spMkLst>
        </pc:spChg>
        <pc:spChg chg="del mod">
          <ac:chgData name="" userId="f9cbafaa3520ff22" providerId="LiveId" clId="{F083B503-AB81-4FD9-8182-1494D9595A68}" dt="2020-11-25T22:39:11.208" v="4346" actId="478"/>
          <ac:spMkLst>
            <pc:docMk/>
            <pc:sldMk cId="2849563329" sldId="320"/>
            <ac:spMk id="34" creationId="{F08E1317-1487-4534-8AB2-B296B4E08837}"/>
          </ac:spMkLst>
        </pc:spChg>
        <pc:spChg chg="del mod">
          <ac:chgData name="" userId="f9cbafaa3520ff22" providerId="LiveId" clId="{F083B503-AB81-4FD9-8182-1494D9595A68}" dt="2020-11-25T22:39:11.208" v="4346" actId="478"/>
          <ac:spMkLst>
            <pc:docMk/>
            <pc:sldMk cId="2849563329" sldId="320"/>
            <ac:spMk id="36" creationId="{BA94D94B-CAF9-48C0-A7DB-9DCDFBF3B786}"/>
          </ac:spMkLst>
        </pc:spChg>
        <pc:spChg chg="mod">
          <ac:chgData name="" userId="f9cbafaa3520ff22" providerId="LiveId" clId="{F083B503-AB81-4FD9-8182-1494D9595A68}" dt="2020-11-25T22:35:35.608" v="4311" actId="20577"/>
          <ac:spMkLst>
            <pc:docMk/>
            <pc:sldMk cId="2849563329" sldId="320"/>
            <ac:spMk id="37" creationId="{116554A2-8353-4C46-878E-77D7FEB72661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39" creationId="{D470CA7D-560A-4D37-83EF-F2142106F0A7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0" creationId="{F5B9D589-284C-4E04-8AF8-DDC3E44ACCAC}"/>
          </ac:spMkLst>
        </pc:spChg>
        <pc:spChg chg="del mod">
          <ac:chgData name="" userId="f9cbafaa3520ff22" providerId="LiveId" clId="{F083B503-AB81-4FD9-8182-1494D9595A68}" dt="2020-11-25T22:39:11.208" v="4346" actId="478"/>
          <ac:spMkLst>
            <pc:docMk/>
            <pc:sldMk cId="2849563329" sldId="320"/>
            <ac:spMk id="41" creationId="{31206DD5-C3CB-48A7-A677-53403332CDDF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2" creationId="{4A695478-C92D-4071-9E92-163EA9AB4B84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3" creationId="{6F341A20-51C5-418B-8C2A-B009903C5B6C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4" creationId="{98D88C41-6444-4238-AAD0-95D82FAE15D2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5" creationId="{08AC1595-742B-44D8-B727-F50E6C6FD9A2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6" creationId="{86D509DC-ECF1-4A3D-BFBE-CA96416D9251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7" creationId="{874700A4-7F9A-44A4-8D65-49B6F39DAD74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8" creationId="{B26B4320-A1EF-4546-B626-746C02C9DCFF}"/>
          </ac:spMkLst>
        </pc:spChg>
        <pc:spChg chg="add mod">
          <ac:chgData name="" userId="f9cbafaa3520ff22" providerId="LiveId" clId="{F083B503-AB81-4FD9-8182-1494D9595A68}" dt="2020-11-25T22:36:26.755" v="4327" actId="1035"/>
          <ac:spMkLst>
            <pc:docMk/>
            <pc:sldMk cId="2849563329" sldId="320"/>
            <ac:spMk id="49" creationId="{36B24905-BCD9-4369-80B2-F9881C18F254}"/>
          </ac:spMkLst>
        </pc:spChg>
        <pc:spChg chg="add">
          <ac:chgData name="" userId="f9cbafaa3520ff22" providerId="LiveId" clId="{F083B503-AB81-4FD9-8182-1494D9595A68}" dt="2020-11-25T22:39:11.493" v="4347"/>
          <ac:spMkLst>
            <pc:docMk/>
            <pc:sldMk cId="2849563329" sldId="320"/>
            <ac:spMk id="51" creationId="{F05AF7C4-9FD2-40D4-96E1-28B3F5C99A8D}"/>
          </ac:spMkLst>
        </pc:spChg>
        <pc:spChg chg="add">
          <ac:chgData name="" userId="f9cbafaa3520ff22" providerId="LiveId" clId="{F083B503-AB81-4FD9-8182-1494D9595A68}" dt="2020-11-25T22:39:11.493" v="4347"/>
          <ac:spMkLst>
            <pc:docMk/>
            <pc:sldMk cId="2849563329" sldId="320"/>
            <ac:spMk id="54" creationId="{227164BC-826F-4D96-96F2-88CDD00267E9}"/>
          </ac:spMkLst>
        </pc:spChg>
        <pc:spChg chg="add">
          <ac:chgData name="" userId="f9cbafaa3520ff22" providerId="LiveId" clId="{F083B503-AB81-4FD9-8182-1494D9595A68}" dt="2020-11-25T22:39:11.493" v="4347"/>
          <ac:spMkLst>
            <pc:docMk/>
            <pc:sldMk cId="2849563329" sldId="320"/>
            <ac:spMk id="56" creationId="{3E2E2616-357F-46E4-B8C6-9F0F6E393C1E}"/>
          </ac:spMkLst>
        </pc:spChg>
        <pc:spChg chg="add">
          <ac:chgData name="" userId="f9cbafaa3520ff22" providerId="LiveId" clId="{F083B503-AB81-4FD9-8182-1494D9595A68}" dt="2020-11-25T22:39:11.493" v="4347"/>
          <ac:spMkLst>
            <pc:docMk/>
            <pc:sldMk cId="2849563329" sldId="320"/>
            <ac:spMk id="58" creationId="{9C893121-ED12-4C67-AFBB-FBFC61566BDD}"/>
          </ac:spMkLst>
        </pc:spChg>
        <pc:grpChg chg="add mod">
          <ac:chgData name="" userId="f9cbafaa3520ff22" providerId="LiveId" clId="{F083B503-AB81-4FD9-8182-1494D9595A68}" dt="2020-11-25T22:08:54.748" v="3664" actId="164"/>
          <ac:grpSpMkLst>
            <pc:docMk/>
            <pc:sldMk cId="2849563329" sldId="320"/>
            <ac:grpSpMk id="12" creationId="{C1EAA864-ABB3-4B6C-81C0-22929867C3B2}"/>
          </ac:grpSpMkLst>
        </pc:grpChg>
        <pc:grpChg chg="add mod">
          <ac:chgData name="" userId="f9cbafaa3520ff22" providerId="LiveId" clId="{F083B503-AB81-4FD9-8182-1494D9595A68}" dt="2020-11-25T22:12:36.187" v="3854" actId="164"/>
          <ac:grpSpMkLst>
            <pc:docMk/>
            <pc:sldMk cId="2849563329" sldId="320"/>
            <ac:grpSpMk id="13" creationId="{9001D4CF-D817-4C20-8EDF-1CEF3A8A653D}"/>
          </ac:grpSpMkLst>
        </pc:grpChg>
        <pc:grpChg chg="add mod">
          <ac:chgData name="" userId="f9cbafaa3520ff22" providerId="LiveId" clId="{F083B503-AB81-4FD9-8182-1494D9595A68}" dt="2020-11-25T22:36:26.755" v="4327" actId="1035"/>
          <ac:grpSpMkLst>
            <pc:docMk/>
            <pc:sldMk cId="2849563329" sldId="320"/>
            <ac:grpSpMk id="14" creationId="{BD5A0881-EC81-4763-8E39-C99B7AD1D938}"/>
          </ac:grpSpMkLst>
        </pc:grpChg>
        <pc:graphicFrameChg chg="del mod">
          <ac:chgData name="" userId="f9cbafaa3520ff22" providerId="LiveId" clId="{F083B503-AB81-4FD9-8182-1494D9595A68}" dt="2020-11-25T22:39:11.208" v="4346" actId="478"/>
          <ac:graphicFrameMkLst>
            <pc:docMk/>
            <pc:sldMk cId="2849563329" sldId="320"/>
            <ac:graphicFrameMk id="4" creationId="{103322C3-5489-4E78-BEA9-D221751AD197}"/>
          </ac:graphicFrameMkLst>
        </pc:graphicFrameChg>
        <pc:graphicFrameChg chg="add del">
          <ac:chgData name="" userId="f9cbafaa3520ff22" providerId="LiveId" clId="{F083B503-AB81-4FD9-8182-1494D9595A68}" dt="2020-11-25T21:33:11.140" v="3530" actId="478"/>
          <ac:graphicFrameMkLst>
            <pc:docMk/>
            <pc:sldMk cId="2849563329" sldId="320"/>
            <ac:graphicFrameMk id="27" creationId="{6A2EA6DC-651C-4C3A-A151-5079530369BB}"/>
          </ac:graphicFrameMkLst>
        </pc:graphicFrameChg>
        <pc:graphicFrameChg chg="add mod">
          <ac:chgData name="" userId="f9cbafaa3520ff22" providerId="LiveId" clId="{F083B503-AB81-4FD9-8182-1494D9595A68}" dt="2020-11-27T02:35:00.975" v="4772" actId="1037"/>
          <ac:graphicFrameMkLst>
            <pc:docMk/>
            <pc:sldMk cId="2849563329" sldId="320"/>
            <ac:graphicFrameMk id="35" creationId="{C7D3B694-9A0D-443C-B9DB-B257499579AE}"/>
          </ac:graphicFrameMkLst>
        </pc:graphicFrameChg>
        <pc:graphicFrameChg chg="add">
          <ac:chgData name="" userId="f9cbafaa3520ff22" providerId="LiveId" clId="{F083B503-AB81-4FD9-8182-1494D9595A68}" dt="2020-11-25T22:39:11.493" v="4347"/>
          <ac:graphicFrameMkLst>
            <pc:docMk/>
            <pc:sldMk cId="2849563329" sldId="320"/>
            <ac:graphicFrameMk id="50" creationId="{FBD58CBD-A114-42BB-8981-96EA58A38920}"/>
          </ac:graphicFrameMkLst>
        </pc:graphicFrameChg>
        <pc:cxnChg chg="del mod">
          <ac:chgData name="" userId="f9cbafaa3520ff22" providerId="LiveId" clId="{F083B503-AB81-4FD9-8182-1494D9595A68}" dt="2020-11-25T22:39:11.208" v="4346" actId="478"/>
          <ac:cxnSpMkLst>
            <pc:docMk/>
            <pc:sldMk cId="2849563329" sldId="320"/>
            <ac:cxnSpMk id="30" creationId="{E647F558-DE4E-4DEC-A896-DC3B997EBE4D}"/>
          </ac:cxnSpMkLst>
        </pc:cxnChg>
        <pc:cxnChg chg="del mod">
          <ac:chgData name="" userId="f9cbafaa3520ff22" providerId="LiveId" clId="{F083B503-AB81-4FD9-8182-1494D9595A68}" dt="2020-11-25T22:39:11.208" v="4346" actId="478"/>
          <ac:cxnSpMkLst>
            <pc:docMk/>
            <pc:sldMk cId="2849563329" sldId="320"/>
            <ac:cxnSpMk id="33" creationId="{C2C3B5FA-F907-4541-BF21-B78706D6834E}"/>
          </ac:cxnSpMkLst>
        </pc:cxnChg>
        <pc:cxnChg chg="del mod">
          <ac:chgData name="" userId="f9cbafaa3520ff22" providerId="LiveId" clId="{F083B503-AB81-4FD9-8182-1494D9595A68}" dt="2020-11-25T22:39:11.208" v="4346" actId="478"/>
          <ac:cxnSpMkLst>
            <pc:docMk/>
            <pc:sldMk cId="2849563329" sldId="320"/>
            <ac:cxnSpMk id="35" creationId="{FD4F2136-3232-4A41-B115-E38EA1F4810A}"/>
          </ac:cxnSpMkLst>
        </pc:cxnChg>
        <pc:cxnChg chg="del mod">
          <ac:chgData name="" userId="f9cbafaa3520ff22" providerId="LiveId" clId="{F083B503-AB81-4FD9-8182-1494D9595A68}" dt="2020-11-25T22:39:11.208" v="4346" actId="478"/>
          <ac:cxnSpMkLst>
            <pc:docMk/>
            <pc:sldMk cId="2849563329" sldId="320"/>
            <ac:cxnSpMk id="38" creationId="{EB1DAFFF-B7F4-4BE3-AF62-D1A7877050A2}"/>
          </ac:cxnSpMkLst>
        </pc:cxnChg>
        <pc:cxnChg chg="add">
          <ac:chgData name="" userId="f9cbafaa3520ff22" providerId="LiveId" clId="{F083B503-AB81-4FD9-8182-1494D9595A68}" dt="2020-11-25T22:39:11.493" v="4347"/>
          <ac:cxnSpMkLst>
            <pc:docMk/>
            <pc:sldMk cId="2849563329" sldId="320"/>
            <ac:cxnSpMk id="52" creationId="{CC0B3EF3-88BB-4325-9250-8C949DE60AA3}"/>
          </ac:cxnSpMkLst>
        </pc:cxnChg>
        <pc:cxnChg chg="add">
          <ac:chgData name="" userId="f9cbafaa3520ff22" providerId="LiveId" clId="{F083B503-AB81-4FD9-8182-1494D9595A68}" dt="2020-11-25T22:39:11.493" v="4347"/>
          <ac:cxnSpMkLst>
            <pc:docMk/>
            <pc:sldMk cId="2849563329" sldId="320"/>
            <ac:cxnSpMk id="53" creationId="{7A3F1F3E-6A24-4633-9FFB-25B9C36042E6}"/>
          </ac:cxnSpMkLst>
        </pc:cxnChg>
        <pc:cxnChg chg="add">
          <ac:chgData name="" userId="f9cbafaa3520ff22" providerId="LiveId" clId="{F083B503-AB81-4FD9-8182-1494D9595A68}" dt="2020-11-25T22:39:11.493" v="4347"/>
          <ac:cxnSpMkLst>
            <pc:docMk/>
            <pc:sldMk cId="2849563329" sldId="320"/>
            <ac:cxnSpMk id="55" creationId="{CD7C63DC-0F19-49F7-9235-85A4D12200D7}"/>
          </ac:cxnSpMkLst>
        </pc:cxnChg>
        <pc:cxnChg chg="add">
          <ac:chgData name="" userId="f9cbafaa3520ff22" providerId="LiveId" clId="{F083B503-AB81-4FD9-8182-1494D9595A68}" dt="2020-11-25T22:39:11.493" v="4347"/>
          <ac:cxnSpMkLst>
            <pc:docMk/>
            <pc:sldMk cId="2849563329" sldId="320"/>
            <ac:cxnSpMk id="57" creationId="{473BADB2-8DFE-4BF4-B2B7-023D3EC45FDF}"/>
          </ac:cxnSpMkLst>
        </pc:cxnChg>
      </pc:sldChg>
      <pc:sldChg chg="addSp delSp modSp add">
        <pc:chgData name="" userId="f9cbafaa3520ff22" providerId="LiveId" clId="{F083B503-AB81-4FD9-8182-1494D9595A68}" dt="2020-11-27T02:55:01.682" v="4864"/>
        <pc:sldMkLst>
          <pc:docMk/>
          <pc:sldMk cId="1805519800" sldId="321"/>
        </pc:sldMkLst>
        <pc:spChg chg="add mod">
          <ac:chgData name="" userId="f9cbafaa3520ff22" providerId="LiveId" clId="{F083B503-AB81-4FD9-8182-1494D9595A68}" dt="2020-11-25T22:54:27.911" v="4478" actId="1035"/>
          <ac:spMkLst>
            <pc:docMk/>
            <pc:sldMk cId="1805519800" sldId="321"/>
            <ac:spMk id="6" creationId="{56E131EE-D471-4A7E-9469-6970701712DF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11" creationId="{DB263F2B-A73B-47E1-9093-4F0CF719EE45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15" creationId="{907DC525-99D8-4D68-8CE4-23C8C20C9C34}"/>
          </ac:spMkLst>
        </pc:spChg>
        <pc:spChg chg="del">
          <ac:chgData name="" userId="f9cbafaa3520ff22" providerId="LiveId" clId="{F083B503-AB81-4FD9-8182-1494D9595A68}" dt="2020-11-25T22:50:55.985" v="4348" actId="478"/>
          <ac:spMkLst>
            <pc:docMk/>
            <pc:sldMk cId="1805519800" sldId="321"/>
            <ac:spMk id="28" creationId="{03495DB7-A94D-4F1E-8B2D-C162B2D1FE4D}"/>
          </ac:spMkLst>
        </pc:spChg>
        <pc:spChg chg="del mod">
          <ac:chgData name="" userId="f9cbafaa3520ff22" providerId="LiveId" clId="{F083B503-AB81-4FD9-8182-1494D9595A68}" dt="2020-11-25T22:50:55.985" v="4348" actId="478"/>
          <ac:spMkLst>
            <pc:docMk/>
            <pc:sldMk cId="1805519800" sldId="321"/>
            <ac:spMk id="34" creationId="{F08E1317-1487-4534-8AB2-B296B4E08837}"/>
          </ac:spMkLst>
        </pc:spChg>
        <pc:spChg chg="del">
          <ac:chgData name="" userId="f9cbafaa3520ff22" providerId="LiveId" clId="{F083B503-AB81-4FD9-8182-1494D9595A68}" dt="2020-11-25T22:50:55.985" v="4348" actId="478"/>
          <ac:spMkLst>
            <pc:docMk/>
            <pc:sldMk cId="1805519800" sldId="321"/>
            <ac:spMk id="36" creationId="{BA94D94B-CAF9-48C0-A7DB-9DCDFBF3B786}"/>
          </ac:spMkLst>
        </pc:spChg>
        <pc:spChg chg="mod">
          <ac:chgData name="" userId="f9cbafaa3520ff22" providerId="LiveId" clId="{F083B503-AB81-4FD9-8182-1494D9595A68}" dt="2020-11-27T02:55:01.682" v="4864"/>
          <ac:spMkLst>
            <pc:docMk/>
            <pc:sldMk cId="1805519800" sldId="321"/>
            <ac:spMk id="37" creationId="{116554A2-8353-4C46-878E-77D7FEB72661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39" creationId="{D470CA7D-560A-4D37-83EF-F2142106F0A7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0" creationId="{F5B9D589-284C-4E04-8AF8-DDC3E44ACCAC}"/>
          </ac:spMkLst>
        </pc:spChg>
        <pc:spChg chg="del">
          <ac:chgData name="" userId="f9cbafaa3520ff22" providerId="LiveId" clId="{F083B503-AB81-4FD9-8182-1494D9595A68}" dt="2020-11-25T22:50:55.985" v="4348" actId="478"/>
          <ac:spMkLst>
            <pc:docMk/>
            <pc:sldMk cId="1805519800" sldId="321"/>
            <ac:spMk id="41" creationId="{31206DD5-C3CB-48A7-A677-53403332CDDF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2" creationId="{4A695478-C92D-4071-9E92-163EA9AB4B84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3" creationId="{6F341A20-51C5-418B-8C2A-B009903C5B6C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4" creationId="{98D88C41-6444-4238-AAD0-95D82FAE15D2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5" creationId="{08AC1595-742B-44D8-B727-F50E6C6FD9A2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6" creationId="{86D509DC-ECF1-4A3D-BFBE-CA96416D9251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7" creationId="{874700A4-7F9A-44A4-8D65-49B6F39DAD74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8" creationId="{B26B4320-A1EF-4546-B626-746C02C9DCFF}"/>
          </ac:spMkLst>
        </pc:spChg>
        <pc:spChg chg="del">
          <ac:chgData name="" userId="f9cbafaa3520ff22" providerId="LiveId" clId="{F083B503-AB81-4FD9-8182-1494D9595A68}" dt="2020-11-25T22:38:11.397" v="4329" actId="478"/>
          <ac:spMkLst>
            <pc:docMk/>
            <pc:sldMk cId="1805519800" sldId="321"/>
            <ac:spMk id="49" creationId="{36B24905-BCD9-4369-80B2-F9881C18F254}"/>
          </ac:spMkLst>
        </pc:spChg>
        <pc:spChg chg="add mod">
          <ac:chgData name="" userId="f9cbafaa3520ff22" providerId="LiveId" clId="{F083B503-AB81-4FD9-8182-1494D9595A68}" dt="2020-11-25T22:54:27.911" v="4478" actId="1035"/>
          <ac:spMkLst>
            <pc:docMk/>
            <pc:sldMk cId="1805519800" sldId="321"/>
            <ac:spMk id="50" creationId="{D354A415-80A4-46FA-B845-563C59F357F4}"/>
          </ac:spMkLst>
        </pc:spChg>
        <pc:grpChg chg="del">
          <ac:chgData name="" userId="f9cbafaa3520ff22" providerId="LiveId" clId="{F083B503-AB81-4FD9-8182-1494D9595A68}" dt="2020-11-25T22:38:14.558" v="4330" actId="478"/>
          <ac:grpSpMkLst>
            <pc:docMk/>
            <pc:sldMk cId="1805519800" sldId="321"/>
            <ac:grpSpMk id="14" creationId="{BD5A0881-EC81-4763-8E39-C99B7AD1D938}"/>
          </ac:grpSpMkLst>
        </pc:grpChg>
        <pc:graphicFrameChg chg="del">
          <ac:chgData name="" userId="f9cbafaa3520ff22" providerId="LiveId" clId="{F083B503-AB81-4FD9-8182-1494D9595A68}" dt="2020-11-25T22:50:55.985" v="4348" actId="478"/>
          <ac:graphicFrameMkLst>
            <pc:docMk/>
            <pc:sldMk cId="1805519800" sldId="321"/>
            <ac:graphicFrameMk id="4" creationId="{103322C3-5489-4E78-BEA9-D221751AD197}"/>
          </ac:graphicFrameMkLst>
        </pc:graphicFrameChg>
        <pc:picChg chg="add mod">
          <ac:chgData name="" userId="f9cbafaa3520ff22" providerId="LiveId" clId="{F083B503-AB81-4FD9-8182-1494D9595A68}" dt="2020-11-25T22:54:27.911" v="4478" actId="1035"/>
          <ac:picMkLst>
            <pc:docMk/>
            <pc:sldMk cId="1805519800" sldId="321"/>
            <ac:picMk id="7170" creationId="{C2F408E0-56A9-43A7-83F1-6E1E1139AC9A}"/>
          </ac:picMkLst>
        </pc:picChg>
        <pc:picChg chg="add mod">
          <ac:chgData name="" userId="f9cbafaa3520ff22" providerId="LiveId" clId="{F083B503-AB81-4FD9-8182-1494D9595A68}" dt="2020-11-25T22:54:27.911" v="4478" actId="1035"/>
          <ac:picMkLst>
            <pc:docMk/>
            <pc:sldMk cId="1805519800" sldId="321"/>
            <ac:picMk id="7172" creationId="{C81A8879-7554-4824-AC8A-FA22DEDA5F57}"/>
          </ac:picMkLst>
        </pc:picChg>
        <pc:cxnChg chg="del">
          <ac:chgData name="" userId="f9cbafaa3520ff22" providerId="LiveId" clId="{F083B503-AB81-4FD9-8182-1494D9595A68}" dt="2020-11-25T22:50:55.985" v="4348" actId="478"/>
          <ac:cxnSpMkLst>
            <pc:docMk/>
            <pc:sldMk cId="1805519800" sldId="321"/>
            <ac:cxnSpMk id="30" creationId="{E647F558-DE4E-4DEC-A896-DC3B997EBE4D}"/>
          </ac:cxnSpMkLst>
        </pc:cxnChg>
        <pc:cxnChg chg="del mod">
          <ac:chgData name="" userId="f9cbafaa3520ff22" providerId="LiveId" clId="{F083B503-AB81-4FD9-8182-1494D9595A68}" dt="2020-11-25T22:50:55.985" v="4348" actId="478"/>
          <ac:cxnSpMkLst>
            <pc:docMk/>
            <pc:sldMk cId="1805519800" sldId="321"/>
            <ac:cxnSpMk id="33" creationId="{C2C3B5FA-F907-4541-BF21-B78706D6834E}"/>
          </ac:cxnSpMkLst>
        </pc:cxnChg>
        <pc:cxnChg chg="del">
          <ac:chgData name="" userId="f9cbafaa3520ff22" providerId="LiveId" clId="{F083B503-AB81-4FD9-8182-1494D9595A68}" dt="2020-11-25T22:50:55.985" v="4348" actId="478"/>
          <ac:cxnSpMkLst>
            <pc:docMk/>
            <pc:sldMk cId="1805519800" sldId="321"/>
            <ac:cxnSpMk id="35" creationId="{FD4F2136-3232-4A41-B115-E38EA1F4810A}"/>
          </ac:cxnSpMkLst>
        </pc:cxnChg>
        <pc:cxnChg chg="del">
          <ac:chgData name="" userId="f9cbafaa3520ff22" providerId="LiveId" clId="{F083B503-AB81-4FD9-8182-1494D9595A68}" dt="2020-11-25T22:50:55.985" v="4348" actId="478"/>
          <ac:cxnSpMkLst>
            <pc:docMk/>
            <pc:sldMk cId="1805519800" sldId="321"/>
            <ac:cxnSpMk id="38" creationId="{EB1DAFFF-B7F4-4BE3-AF62-D1A7877050A2}"/>
          </ac:cxnSpMkLst>
        </pc:cxnChg>
      </pc:sldChg>
      <pc:sldChg chg="addSp delSp modSp add">
        <pc:chgData name="" userId="f9cbafaa3520ff22" providerId="LiveId" clId="{F083B503-AB81-4FD9-8182-1494D9595A68}" dt="2020-11-27T02:35:35.708" v="4786"/>
        <pc:sldMkLst>
          <pc:docMk/>
          <pc:sldMk cId="2745405165" sldId="322"/>
        </pc:sldMkLst>
        <pc:spChg chg="add mod">
          <ac:chgData name="" userId="f9cbafaa3520ff22" providerId="LiveId" clId="{F083B503-AB81-4FD9-8182-1494D9595A68}" dt="2020-11-25T23:03:06.713" v="4606" actId="1036"/>
          <ac:spMkLst>
            <pc:docMk/>
            <pc:sldMk cId="2745405165" sldId="322"/>
            <ac:spMk id="5" creationId="{B15572D7-A215-4228-B689-324D1A000C19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11" creationId="{DB263F2B-A73B-47E1-9093-4F0CF719EE45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15" creationId="{907DC525-99D8-4D68-8CE4-23C8C20C9C34}"/>
          </ac:spMkLst>
        </pc:spChg>
        <pc:spChg chg="add">
          <ac:chgData name="" userId="f9cbafaa3520ff22" providerId="LiveId" clId="{F083B503-AB81-4FD9-8182-1494D9595A68}" dt="2020-11-27T02:35:35.708" v="4786"/>
          <ac:spMkLst>
            <pc:docMk/>
            <pc:sldMk cId="2745405165" sldId="322"/>
            <ac:spMk id="18" creationId="{184DA5FB-8248-45C6-B831-7B39025A5CAB}"/>
          </ac:spMkLst>
        </pc:spChg>
        <pc:spChg chg="add mod">
          <ac:chgData name="" userId="f9cbafaa3520ff22" providerId="LiveId" clId="{F083B503-AB81-4FD9-8182-1494D9595A68}" dt="2020-11-25T23:00:20.304" v="4488" actId="1076"/>
          <ac:spMkLst>
            <pc:docMk/>
            <pc:sldMk cId="2745405165" sldId="322"/>
            <ac:spMk id="38" creationId="{6CC485BC-79C6-4734-B945-ABA175CEE5EC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39" creationId="{D470CA7D-560A-4D37-83EF-F2142106F0A7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0" creationId="{F5B9D589-284C-4E04-8AF8-DDC3E44ACCAC}"/>
          </ac:spMkLst>
        </pc:spChg>
        <pc:spChg chg="add mod">
          <ac:chgData name="" userId="f9cbafaa3520ff22" providerId="LiveId" clId="{F083B503-AB81-4FD9-8182-1494D9595A68}" dt="2020-11-25T23:01:37.890" v="4589" actId="1076"/>
          <ac:spMkLst>
            <pc:docMk/>
            <pc:sldMk cId="2745405165" sldId="322"/>
            <ac:spMk id="41" creationId="{C0D98D6D-E445-4071-8D6B-D3BB4A6EF78E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2" creationId="{4A695478-C92D-4071-9E92-163EA9AB4B84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3" creationId="{6F341A20-51C5-418B-8C2A-B009903C5B6C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4" creationId="{98D88C41-6444-4238-AAD0-95D82FAE15D2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5" creationId="{08AC1595-742B-44D8-B727-F50E6C6FD9A2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6" creationId="{86D509DC-ECF1-4A3D-BFBE-CA96416D9251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7" creationId="{874700A4-7F9A-44A4-8D65-49B6F39DAD74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8" creationId="{B26B4320-A1EF-4546-B626-746C02C9DCFF}"/>
          </ac:spMkLst>
        </pc:spChg>
        <pc:spChg chg="del">
          <ac:chgData name="" userId="f9cbafaa3520ff22" providerId="LiveId" clId="{F083B503-AB81-4FD9-8182-1494D9595A68}" dt="2020-11-25T22:54:57.719" v="4480" actId="478"/>
          <ac:spMkLst>
            <pc:docMk/>
            <pc:sldMk cId="2745405165" sldId="322"/>
            <ac:spMk id="49" creationId="{36B24905-BCD9-4369-80B2-F9881C18F254}"/>
          </ac:spMkLst>
        </pc:spChg>
        <pc:grpChg chg="del">
          <ac:chgData name="" userId="f9cbafaa3520ff22" providerId="LiveId" clId="{F083B503-AB81-4FD9-8182-1494D9595A68}" dt="2020-11-25T22:54:57.719" v="4480" actId="478"/>
          <ac:grpSpMkLst>
            <pc:docMk/>
            <pc:sldMk cId="2745405165" sldId="322"/>
            <ac:grpSpMk id="14" creationId="{BD5A0881-EC81-4763-8E39-C99B7AD1D938}"/>
          </ac:grpSpMkLst>
        </pc:grpChg>
        <pc:graphicFrameChg chg="add mod">
          <ac:chgData name="" userId="f9cbafaa3520ff22" providerId="LiveId" clId="{F083B503-AB81-4FD9-8182-1494D9595A68}" dt="2020-11-27T02:32:10.751" v="4716"/>
          <ac:graphicFrameMkLst>
            <pc:docMk/>
            <pc:sldMk cId="2745405165" sldId="322"/>
            <ac:graphicFrameMk id="4" creationId="{0A0946BB-C6E3-496C-8C0A-57A47326B687}"/>
          </ac:graphicFrameMkLst>
        </pc:graphicFrameChg>
        <pc:graphicFrameChg chg="add">
          <ac:chgData name="" userId="f9cbafaa3520ff22" providerId="LiveId" clId="{F083B503-AB81-4FD9-8182-1494D9595A68}" dt="2020-11-27T02:35:35.708" v="4786"/>
          <ac:graphicFrameMkLst>
            <pc:docMk/>
            <pc:sldMk cId="2745405165" sldId="322"/>
            <ac:graphicFrameMk id="17" creationId="{DA70CCBA-71A3-42AF-83D5-29588DB8259E}"/>
          </ac:graphicFrameMkLst>
        </pc:graphicFrameChg>
        <pc:picChg chg="add mod">
          <ac:chgData name="" userId="f9cbafaa3520ff22" providerId="LiveId" clId="{F083B503-AB81-4FD9-8182-1494D9595A68}" dt="2020-11-25T23:00:03.816" v="4486" actId="1076"/>
          <ac:picMkLst>
            <pc:docMk/>
            <pc:sldMk cId="2745405165" sldId="322"/>
            <ac:picMk id="3" creationId="{98973767-A16C-424C-9A7A-1276A09FE4D2}"/>
          </ac:picMkLst>
        </pc:picChg>
      </pc:sldChg>
      <pc:sldChg chg="addSp delSp modSp add">
        <pc:chgData name="" userId="f9cbafaa3520ff22" providerId="LiveId" clId="{F083B503-AB81-4FD9-8182-1494D9595A68}" dt="2020-11-27T03:20:39.061" v="5292" actId="1037"/>
        <pc:sldMkLst>
          <pc:docMk/>
          <pc:sldMk cId="1787951115" sldId="323"/>
        </pc:sldMkLst>
        <pc:spChg chg="del">
          <ac:chgData name="" userId="f9cbafaa3520ff22" providerId="LiveId" clId="{F083B503-AB81-4FD9-8182-1494D9595A68}" dt="2020-11-27T02:43:57.320" v="4788" actId="478"/>
          <ac:spMkLst>
            <pc:docMk/>
            <pc:sldMk cId="1787951115" sldId="323"/>
            <ac:spMk id="6" creationId="{56E131EE-D471-4A7E-9469-6970701712DF}"/>
          </ac:spMkLst>
        </pc:spChg>
        <pc:spChg chg="add del mod">
          <ac:chgData name="" userId="f9cbafaa3520ff22" providerId="LiveId" clId="{F083B503-AB81-4FD9-8182-1494D9595A68}" dt="2020-11-27T03:15:08.184" v="5133" actId="478"/>
          <ac:spMkLst>
            <pc:docMk/>
            <pc:sldMk cId="1787951115" sldId="323"/>
            <ac:spMk id="7" creationId="{5D8DDEDD-948B-4F1A-AF44-4BE055E73C54}"/>
          </ac:spMkLst>
        </pc:spChg>
        <pc:spChg chg="add del">
          <ac:chgData name="" userId="f9cbafaa3520ff22" providerId="LiveId" clId="{F083B503-AB81-4FD9-8182-1494D9595A68}" dt="2020-11-27T03:15:30.464" v="5142"/>
          <ac:spMkLst>
            <pc:docMk/>
            <pc:sldMk cId="1787951115" sldId="323"/>
            <ac:spMk id="8" creationId="{8C4BB7FD-B4C4-4773-A4D7-126C45013198}"/>
          </ac:spMkLst>
        </pc:spChg>
        <pc:spChg chg="add del">
          <ac:chgData name="" userId="f9cbafaa3520ff22" providerId="LiveId" clId="{F083B503-AB81-4FD9-8182-1494D9595A68}" dt="2020-11-27T03:15:31.952" v="5144"/>
          <ac:spMkLst>
            <pc:docMk/>
            <pc:sldMk cId="1787951115" sldId="323"/>
            <ac:spMk id="9" creationId="{7CAA7199-2646-4F9F-A9B0-0386FFC04BED}"/>
          </ac:spMkLst>
        </pc:spChg>
        <pc:spChg chg="add mod">
          <ac:chgData name="" userId="f9cbafaa3520ff22" providerId="LiveId" clId="{F083B503-AB81-4FD9-8182-1494D9595A68}" dt="2020-11-27T03:19:57.819" v="5291" actId="1038"/>
          <ac:spMkLst>
            <pc:docMk/>
            <pc:sldMk cId="1787951115" sldId="323"/>
            <ac:spMk id="10" creationId="{C36A5B18-53D2-4085-A5BF-9803DD81AF7C}"/>
          </ac:spMkLst>
        </pc:spChg>
        <pc:spChg chg="add mod">
          <ac:chgData name="" userId="f9cbafaa3520ff22" providerId="LiveId" clId="{F083B503-AB81-4FD9-8182-1494D9595A68}" dt="2020-11-27T03:19:57.819" v="5291" actId="1038"/>
          <ac:spMkLst>
            <pc:docMk/>
            <pc:sldMk cId="1787951115" sldId="323"/>
            <ac:spMk id="11" creationId="{08B66015-9E86-4962-A967-F6A4265612E8}"/>
          </ac:spMkLst>
        </pc:spChg>
        <pc:spChg chg="add mod">
          <ac:chgData name="" userId="f9cbafaa3520ff22" providerId="LiveId" clId="{F083B503-AB81-4FD9-8182-1494D9595A68}" dt="2020-11-27T03:20:39.061" v="5292" actId="1037"/>
          <ac:spMkLst>
            <pc:docMk/>
            <pc:sldMk cId="1787951115" sldId="323"/>
            <ac:spMk id="17" creationId="{DF72255C-C617-4FFB-84A1-F46B15F0F64A}"/>
          </ac:spMkLst>
        </pc:spChg>
        <pc:spChg chg="mod">
          <ac:chgData name="" userId="f9cbafaa3520ff22" providerId="LiveId" clId="{F083B503-AB81-4FD9-8182-1494D9595A68}" dt="2020-11-27T03:11:23.278" v="5132" actId="20577"/>
          <ac:spMkLst>
            <pc:docMk/>
            <pc:sldMk cId="1787951115" sldId="323"/>
            <ac:spMk id="37" creationId="{116554A2-8353-4C46-878E-77D7FEB72661}"/>
          </ac:spMkLst>
        </pc:spChg>
        <pc:spChg chg="del">
          <ac:chgData name="" userId="f9cbafaa3520ff22" providerId="LiveId" clId="{F083B503-AB81-4FD9-8182-1494D9595A68}" dt="2020-11-27T02:43:57.320" v="4788" actId="478"/>
          <ac:spMkLst>
            <pc:docMk/>
            <pc:sldMk cId="1787951115" sldId="323"/>
            <ac:spMk id="50" creationId="{D354A415-80A4-46FA-B845-563C59F357F4}"/>
          </ac:spMkLst>
        </pc:spChg>
        <pc:picChg chg="add del mod">
          <ac:chgData name="" userId="f9cbafaa3520ff22" providerId="LiveId" clId="{F083B503-AB81-4FD9-8182-1494D9595A68}" dt="2020-11-27T03:03:08.260" v="4915" actId="478"/>
          <ac:picMkLst>
            <pc:docMk/>
            <pc:sldMk cId="1787951115" sldId="323"/>
            <ac:picMk id="3" creationId="{3A369249-54AF-41CA-A90E-1275FB713CB5}"/>
          </ac:picMkLst>
        </pc:picChg>
        <pc:picChg chg="add mod">
          <ac:chgData name="" userId="f9cbafaa3520ff22" providerId="LiveId" clId="{F083B503-AB81-4FD9-8182-1494D9595A68}" dt="2020-11-27T03:03:28.364" v="4923" actId="1035"/>
          <ac:picMkLst>
            <pc:docMk/>
            <pc:sldMk cId="1787951115" sldId="323"/>
            <ac:picMk id="5" creationId="{890461D2-A084-4686-8B01-CEB9324F0226}"/>
          </ac:picMkLst>
        </pc:picChg>
        <pc:picChg chg="del">
          <ac:chgData name="" userId="f9cbafaa3520ff22" providerId="LiveId" clId="{F083B503-AB81-4FD9-8182-1494D9595A68}" dt="2020-11-27T02:43:57.320" v="4788" actId="478"/>
          <ac:picMkLst>
            <pc:docMk/>
            <pc:sldMk cId="1787951115" sldId="323"/>
            <ac:picMk id="7170" creationId="{C2F408E0-56A9-43A7-83F1-6E1E1139AC9A}"/>
          </ac:picMkLst>
        </pc:picChg>
        <pc:picChg chg="del">
          <ac:chgData name="" userId="f9cbafaa3520ff22" providerId="LiveId" clId="{F083B503-AB81-4FD9-8182-1494D9595A68}" dt="2020-11-27T02:43:57.320" v="4788" actId="478"/>
          <ac:picMkLst>
            <pc:docMk/>
            <pc:sldMk cId="1787951115" sldId="323"/>
            <ac:picMk id="7172" creationId="{C81A8879-7554-4824-AC8A-FA22DEDA5F57}"/>
          </ac:picMkLst>
        </pc:picChg>
        <pc:picChg chg="add del mod modCrop">
          <ac:chgData name="" userId="f9cbafaa3520ff22" providerId="LiveId" clId="{F083B503-AB81-4FD9-8182-1494D9595A68}" dt="2020-11-27T02:58:09.508" v="4889"/>
          <ac:picMkLst>
            <pc:docMk/>
            <pc:sldMk cId="1787951115" sldId="323"/>
            <ac:picMk id="9218" creationId="{9423C881-0ECD-4DFD-897B-0753B0CDDD2E}"/>
          </ac:picMkLst>
        </pc:picChg>
      </pc:sldChg>
      <pc:sldChg chg="addSp delSp modSp add">
        <pc:chgData name="" userId="f9cbafaa3520ff22" providerId="LiveId" clId="{F083B503-AB81-4FD9-8182-1494D9595A68}" dt="2020-11-27T02:56:54.983" v="4885" actId="122"/>
        <pc:sldMkLst>
          <pc:docMk/>
          <pc:sldMk cId="4150094941" sldId="324"/>
        </pc:sldMkLst>
        <pc:spChg chg="add mod">
          <ac:chgData name="" userId="f9cbafaa3520ff22" providerId="LiveId" clId="{F083B503-AB81-4FD9-8182-1494D9595A68}" dt="2020-11-27T02:52:43.358" v="4835" actId="14100"/>
          <ac:spMkLst>
            <pc:docMk/>
            <pc:sldMk cId="4150094941" sldId="324"/>
            <ac:spMk id="2" creationId="{D1D79D30-D2E8-4110-96F0-2318A7A650CF}"/>
          </ac:spMkLst>
        </pc:spChg>
        <pc:spChg chg="add del">
          <ac:chgData name="" userId="f9cbafaa3520ff22" providerId="LiveId" clId="{F083B503-AB81-4FD9-8182-1494D9595A68}" dt="2020-11-27T02:53:19.539" v="4837"/>
          <ac:spMkLst>
            <pc:docMk/>
            <pc:sldMk cId="4150094941" sldId="324"/>
            <ac:spMk id="3" creationId="{3966F5A2-1586-47B1-A162-32A14FC44E8E}"/>
          </ac:spMkLst>
        </pc:spChg>
        <pc:spChg chg="add mod">
          <ac:chgData name="" userId="f9cbafaa3520ff22" providerId="LiveId" clId="{F083B503-AB81-4FD9-8182-1494D9595A68}" dt="2020-11-27T02:56:32.325" v="4882" actId="1036"/>
          <ac:spMkLst>
            <pc:docMk/>
            <pc:sldMk cId="4150094941" sldId="324"/>
            <ac:spMk id="4" creationId="{7E548F48-06F0-477D-BF95-0DB965FFA2AD}"/>
          </ac:spMkLst>
        </pc:spChg>
        <pc:spChg chg="add mod">
          <ac:chgData name="" userId="f9cbafaa3520ff22" providerId="LiveId" clId="{F083B503-AB81-4FD9-8182-1494D9595A68}" dt="2020-11-27T02:56:32.325" v="4882" actId="1036"/>
          <ac:spMkLst>
            <pc:docMk/>
            <pc:sldMk cId="4150094941" sldId="324"/>
            <ac:spMk id="5" creationId="{461A38D3-85B6-4687-9A10-DFB506AB9BE9}"/>
          </ac:spMkLst>
        </pc:spChg>
        <pc:spChg chg="del">
          <ac:chgData name="" userId="f9cbafaa3520ff22" providerId="LiveId" clId="{F083B503-AB81-4FD9-8182-1494D9595A68}" dt="2020-11-27T02:50:41.112" v="4804" actId="478"/>
          <ac:spMkLst>
            <pc:docMk/>
            <pc:sldMk cId="4150094941" sldId="324"/>
            <ac:spMk id="6" creationId="{56E131EE-D471-4A7E-9469-6970701712DF}"/>
          </ac:spMkLst>
        </pc:spChg>
        <pc:spChg chg="add mod">
          <ac:chgData name="" userId="f9cbafaa3520ff22" providerId="LiveId" clId="{F083B503-AB81-4FD9-8182-1494D9595A68}" dt="2020-11-27T02:56:54.983" v="4885" actId="122"/>
          <ac:spMkLst>
            <pc:docMk/>
            <pc:sldMk cId="4150094941" sldId="324"/>
            <ac:spMk id="7" creationId="{8F4E5CCB-19B5-4F44-9EEE-1381243B1DD0}"/>
          </ac:spMkLst>
        </pc:spChg>
        <pc:spChg chg="mod">
          <ac:chgData name="" userId="f9cbafaa3520ff22" providerId="LiveId" clId="{F083B503-AB81-4FD9-8182-1494D9595A68}" dt="2020-11-27T02:54:57.281" v="4863" actId="20577"/>
          <ac:spMkLst>
            <pc:docMk/>
            <pc:sldMk cId="4150094941" sldId="324"/>
            <ac:spMk id="37" creationId="{116554A2-8353-4C46-878E-77D7FEB72661}"/>
          </ac:spMkLst>
        </pc:spChg>
        <pc:spChg chg="del">
          <ac:chgData name="" userId="f9cbafaa3520ff22" providerId="LiveId" clId="{F083B503-AB81-4FD9-8182-1494D9595A68}" dt="2020-11-27T02:50:41.112" v="4804" actId="478"/>
          <ac:spMkLst>
            <pc:docMk/>
            <pc:sldMk cId="4150094941" sldId="324"/>
            <ac:spMk id="50" creationId="{D354A415-80A4-46FA-B845-563C59F357F4}"/>
          </ac:spMkLst>
        </pc:spChg>
        <pc:picChg chg="del">
          <ac:chgData name="" userId="f9cbafaa3520ff22" providerId="LiveId" clId="{F083B503-AB81-4FD9-8182-1494D9595A68}" dt="2020-11-27T02:50:41.112" v="4804" actId="478"/>
          <ac:picMkLst>
            <pc:docMk/>
            <pc:sldMk cId="4150094941" sldId="324"/>
            <ac:picMk id="7170" creationId="{C2F408E0-56A9-43A7-83F1-6E1E1139AC9A}"/>
          </ac:picMkLst>
        </pc:picChg>
        <pc:picChg chg="del">
          <ac:chgData name="" userId="f9cbafaa3520ff22" providerId="LiveId" clId="{F083B503-AB81-4FD9-8182-1494D9595A68}" dt="2020-11-27T02:50:41.112" v="4804" actId="478"/>
          <ac:picMkLst>
            <pc:docMk/>
            <pc:sldMk cId="4150094941" sldId="324"/>
            <ac:picMk id="7172" creationId="{C81A8879-7554-4824-AC8A-FA22DEDA5F57}"/>
          </ac:picMkLst>
        </pc:picChg>
        <pc:picChg chg="add mod">
          <ac:chgData name="" userId="f9cbafaa3520ff22" providerId="LiveId" clId="{F083B503-AB81-4FD9-8182-1494D9595A68}" dt="2020-11-27T02:56:32.325" v="4882" actId="1036"/>
          <ac:picMkLst>
            <pc:docMk/>
            <pc:sldMk cId="4150094941" sldId="324"/>
            <ac:picMk id="8194" creationId="{6DBD96AA-F06A-4EFF-AD04-131FC0219ABC}"/>
          </ac:picMkLst>
        </pc:picChg>
      </pc:sldChg>
      <pc:sldChg chg="modSp add">
        <pc:chgData name="" userId="f9cbafaa3520ff22" providerId="LiveId" clId="{F083B503-AB81-4FD9-8182-1494D9595A68}" dt="2020-11-27T03:00:41.380" v="4904"/>
        <pc:sldMkLst>
          <pc:docMk/>
          <pc:sldMk cId="600786297" sldId="325"/>
        </pc:sldMkLst>
        <pc:spChg chg="mod">
          <ac:chgData name="" userId="f9cbafaa3520ff22" providerId="LiveId" clId="{F083B503-AB81-4FD9-8182-1494D9595A68}" dt="2020-11-27T03:00:41.380" v="4904"/>
          <ac:spMkLst>
            <pc:docMk/>
            <pc:sldMk cId="600786297" sldId="325"/>
            <ac:spMk id="3" creationId="{00000000-0000-0000-0000-000000000000}"/>
          </ac:spMkLst>
        </pc:spChg>
      </pc:sldChg>
      <pc:sldChg chg="addSp delSp modSp add">
        <pc:chgData name="" userId="f9cbafaa3520ff22" providerId="LiveId" clId="{F083B503-AB81-4FD9-8182-1494D9595A68}" dt="2020-11-27T03:29:56.487" v="5446" actId="14734"/>
        <pc:sldMkLst>
          <pc:docMk/>
          <pc:sldMk cId="3565333120" sldId="326"/>
        </pc:sldMkLst>
        <pc:spChg chg="del">
          <ac:chgData name="" userId="f9cbafaa3520ff22" providerId="LiveId" clId="{F083B503-AB81-4FD9-8182-1494D9595A68}" dt="2020-11-27T03:21:42.073" v="5294" actId="478"/>
          <ac:spMkLst>
            <pc:docMk/>
            <pc:sldMk cId="3565333120" sldId="326"/>
            <ac:spMk id="5" creationId="{B15572D7-A215-4228-B689-324D1A000C19}"/>
          </ac:spMkLst>
        </pc:spChg>
        <pc:spChg chg="del">
          <ac:chgData name="" userId="f9cbafaa3520ff22" providerId="LiveId" clId="{F083B503-AB81-4FD9-8182-1494D9595A68}" dt="2020-11-27T03:21:42.073" v="5294" actId="478"/>
          <ac:spMkLst>
            <pc:docMk/>
            <pc:sldMk cId="3565333120" sldId="326"/>
            <ac:spMk id="38" creationId="{6CC485BC-79C6-4734-B945-ABA175CEE5EC}"/>
          </ac:spMkLst>
        </pc:spChg>
        <pc:spChg chg="del">
          <ac:chgData name="" userId="f9cbafaa3520ff22" providerId="LiveId" clId="{F083B503-AB81-4FD9-8182-1494D9595A68}" dt="2020-11-27T03:21:42.073" v="5294" actId="478"/>
          <ac:spMkLst>
            <pc:docMk/>
            <pc:sldMk cId="3565333120" sldId="326"/>
            <ac:spMk id="41" creationId="{C0D98D6D-E445-4071-8D6B-D3BB4A6EF78E}"/>
          </ac:spMkLst>
        </pc:spChg>
        <pc:graphicFrameChg chg="add mod modGraphic">
          <ac:chgData name="" userId="f9cbafaa3520ff22" providerId="LiveId" clId="{F083B503-AB81-4FD9-8182-1494D9595A68}" dt="2020-11-27T03:29:56.487" v="5446" actId="14734"/>
          <ac:graphicFrameMkLst>
            <pc:docMk/>
            <pc:sldMk cId="3565333120" sldId="326"/>
            <ac:graphicFrameMk id="2" creationId="{906F95BD-4474-457D-B301-6DE28FD7EAE9}"/>
          </ac:graphicFrameMkLst>
        </pc:graphicFrameChg>
        <pc:graphicFrameChg chg="del">
          <ac:chgData name="" userId="f9cbafaa3520ff22" providerId="LiveId" clId="{F083B503-AB81-4FD9-8182-1494D9595A68}" dt="2020-11-27T03:21:42.073" v="5294" actId="478"/>
          <ac:graphicFrameMkLst>
            <pc:docMk/>
            <pc:sldMk cId="3565333120" sldId="326"/>
            <ac:graphicFrameMk id="4" creationId="{0A0946BB-C6E3-496C-8C0A-57A47326B687}"/>
          </ac:graphicFrameMkLst>
        </pc:graphicFrameChg>
        <pc:picChg chg="del">
          <ac:chgData name="" userId="f9cbafaa3520ff22" providerId="LiveId" clId="{F083B503-AB81-4FD9-8182-1494D9595A68}" dt="2020-11-27T03:21:42.073" v="5294" actId="478"/>
          <ac:picMkLst>
            <pc:docMk/>
            <pc:sldMk cId="3565333120" sldId="326"/>
            <ac:picMk id="3" creationId="{98973767-A16C-424C-9A7A-1276A09FE4D2}"/>
          </ac:picMkLst>
        </pc:picChg>
      </pc:sldChg>
      <pc:sldChg chg="addSp delSp modSp add">
        <pc:chgData name="" userId="f9cbafaa3520ff22" providerId="LiveId" clId="{F083B503-AB81-4FD9-8182-1494D9595A68}" dt="2020-11-27T04:22:12.421" v="5632" actId="20577"/>
        <pc:sldMkLst>
          <pc:docMk/>
          <pc:sldMk cId="2076138971" sldId="327"/>
        </pc:sldMkLst>
        <pc:spChg chg="del">
          <ac:chgData name="" userId="f9cbafaa3520ff22" providerId="LiveId" clId="{F083B503-AB81-4FD9-8182-1494D9595A68}" dt="2020-11-27T03:30:30.481" v="5449" actId="478"/>
          <ac:spMkLst>
            <pc:docMk/>
            <pc:sldMk cId="2076138971" sldId="327"/>
            <ac:spMk id="18" creationId="{184DA5FB-8248-45C6-B831-7B39025A5CAB}"/>
          </ac:spMkLst>
        </pc:spChg>
        <pc:spChg chg="add del">
          <ac:chgData name="" userId="f9cbafaa3520ff22" providerId="LiveId" clId="{F083B503-AB81-4FD9-8182-1494D9595A68}" dt="2020-11-27T03:59:50.689" v="5473"/>
          <ac:spMkLst>
            <pc:docMk/>
            <pc:sldMk cId="2076138971" sldId="327"/>
            <ac:spMk id="20" creationId="{149435E8-6C4F-48EE-8F80-6743065BED98}"/>
          </ac:spMkLst>
        </pc:spChg>
        <pc:spChg chg="add del">
          <ac:chgData name="" userId="f9cbafaa3520ff22" providerId="LiveId" clId="{F083B503-AB81-4FD9-8182-1494D9595A68}" dt="2020-11-27T03:59:50.689" v="5473"/>
          <ac:spMkLst>
            <pc:docMk/>
            <pc:sldMk cId="2076138971" sldId="327"/>
            <ac:spMk id="22" creationId="{5426BA1E-B3D0-4440-9373-75871B036859}"/>
          </ac:spMkLst>
        </pc:spChg>
        <pc:spChg chg="add del">
          <ac:chgData name="" userId="f9cbafaa3520ff22" providerId="LiveId" clId="{F083B503-AB81-4FD9-8182-1494D9595A68}" dt="2020-11-27T03:59:50.689" v="5473"/>
          <ac:spMkLst>
            <pc:docMk/>
            <pc:sldMk cId="2076138971" sldId="327"/>
            <ac:spMk id="23" creationId="{30BF4754-1048-46BC-A082-C9E1585DDB73}"/>
          </ac:spMkLst>
        </pc:spChg>
        <pc:spChg chg="add del">
          <ac:chgData name="" userId="f9cbafaa3520ff22" providerId="LiveId" clId="{F083B503-AB81-4FD9-8182-1494D9595A68}" dt="2020-11-27T03:59:50.689" v="5473"/>
          <ac:spMkLst>
            <pc:docMk/>
            <pc:sldMk cId="2076138971" sldId="327"/>
            <ac:spMk id="24" creationId="{45B61768-FF03-4B2C-B664-624FAEB69004}"/>
          </ac:spMkLst>
        </pc:spChg>
        <pc:spChg chg="add mod">
          <ac:chgData name="" userId="f9cbafaa3520ff22" providerId="LiveId" clId="{F083B503-AB81-4FD9-8182-1494D9595A68}" dt="2020-11-27T04:00:31.801" v="5485" actId="1036"/>
          <ac:spMkLst>
            <pc:docMk/>
            <pc:sldMk cId="2076138971" sldId="327"/>
            <ac:spMk id="28" creationId="{AE1F9BD1-E67A-4701-A556-543081EE40A1}"/>
          </ac:spMkLst>
        </pc:spChg>
        <pc:spChg chg="add del mod">
          <ac:chgData name="" userId="f9cbafaa3520ff22" providerId="LiveId" clId="{F083B503-AB81-4FD9-8182-1494D9595A68}" dt="2020-11-27T04:17:10.792" v="5497" actId="478"/>
          <ac:spMkLst>
            <pc:docMk/>
            <pc:sldMk cId="2076138971" sldId="327"/>
            <ac:spMk id="30" creationId="{138C140B-514A-4599-8CC8-98E58C39F080}"/>
          </ac:spMkLst>
        </pc:spChg>
        <pc:spChg chg="add mod">
          <ac:chgData name="" userId="f9cbafaa3520ff22" providerId="LiveId" clId="{F083B503-AB81-4FD9-8182-1494D9595A68}" dt="2020-11-27T04:00:31.801" v="5485" actId="1036"/>
          <ac:spMkLst>
            <pc:docMk/>
            <pc:sldMk cId="2076138971" sldId="327"/>
            <ac:spMk id="31" creationId="{8A081560-03E9-481A-851E-1DB2D3868342}"/>
          </ac:spMkLst>
        </pc:spChg>
        <pc:spChg chg="add del mod">
          <ac:chgData name="" userId="f9cbafaa3520ff22" providerId="LiveId" clId="{F083B503-AB81-4FD9-8182-1494D9595A68}" dt="2020-11-27T04:17:10.792" v="5497" actId="478"/>
          <ac:spMkLst>
            <pc:docMk/>
            <pc:sldMk cId="2076138971" sldId="327"/>
            <ac:spMk id="32" creationId="{58AB455D-3A1B-485C-B002-FE2282EA5F5C}"/>
          </ac:spMkLst>
        </pc:spChg>
        <pc:spChg chg="add mod">
          <ac:chgData name="" userId="f9cbafaa3520ff22" providerId="LiveId" clId="{F083B503-AB81-4FD9-8182-1494D9595A68}" dt="2020-11-27T04:22:12.421" v="5632" actId="20577"/>
          <ac:spMkLst>
            <pc:docMk/>
            <pc:sldMk cId="2076138971" sldId="327"/>
            <ac:spMk id="33" creationId="{CE81E3DF-2F44-4C63-8071-9DBAEF94518D}"/>
          </ac:spMkLst>
        </pc:spChg>
        <pc:spChg chg="mod">
          <ac:chgData name="" userId="f9cbafaa3520ff22" providerId="LiveId" clId="{F083B503-AB81-4FD9-8182-1494D9595A68}" dt="2020-11-27T04:00:02.737" v="5475" actId="255"/>
          <ac:spMkLst>
            <pc:docMk/>
            <pc:sldMk cId="2076138971" sldId="327"/>
            <ac:spMk id="37" creationId="{116554A2-8353-4C46-878E-77D7FEB72661}"/>
          </ac:spMkLst>
        </pc:spChg>
        <pc:spChg chg="del">
          <ac:chgData name="" userId="f9cbafaa3520ff22" providerId="LiveId" clId="{F083B503-AB81-4FD9-8182-1494D9595A68}" dt="2020-11-27T03:30:28.236" v="5448" actId="478"/>
          <ac:spMkLst>
            <pc:docMk/>
            <pc:sldMk cId="2076138971" sldId="327"/>
            <ac:spMk id="51" creationId="{F05AF7C4-9FD2-40D4-96E1-28B3F5C99A8D}"/>
          </ac:spMkLst>
        </pc:spChg>
        <pc:spChg chg="del">
          <ac:chgData name="" userId="f9cbafaa3520ff22" providerId="LiveId" clId="{F083B503-AB81-4FD9-8182-1494D9595A68}" dt="2020-11-27T03:30:28.236" v="5448" actId="478"/>
          <ac:spMkLst>
            <pc:docMk/>
            <pc:sldMk cId="2076138971" sldId="327"/>
            <ac:spMk id="54" creationId="{227164BC-826F-4D96-96F2-88CDD00267E9}"/>
          </ac:spMkLst>
        </pc:spChg>
        <pc:spChg chg="del">
          <ac:chgData name="" userId="f9cbafaa3520ff22" providerId="LiveId" clId="{F083B503-AB81-4FD9-8182-1494D9595A68}" dt="2020-11-27T03:30:28.236" v="5448" actId="478"/>
          <ac:spMkLst>
            <pc:docMk/>
            <pc:sldMk cId="2076138971" sldId="327"/>
            <ac:spMk id="56" creationId="{3E2E2616-357F-46E4-B8C6-9F0F6E393C1E}"/>
          </ac:spMkLst>
        </pc:spChg>
        <pc:spChg chg="del">
          <ac:chgData name="" userId="f9cbafaa3520ff22" providerId="LiveId" clId="{F083B503-AB81-4FD9-8182-1494D9595A68}" dt="2020-11-27T03:30:28.236" v="5448" actId="478"/>
          <ac:spMkLst>
            <pc:docMk/>
            <pc:sldMk cId="2076138971" sldId="327"/>
            <ac:spMk id="58" creationId="{9C893121-ED12-4C67-AFBB-FBFC61566BDD}"/>
          </ac:spMkLst>
        </pc:spChg>
        <pc:graphicFrameChg chg="del">
          <ac:chgData name="" userId="f9cbafaa3520ff22" providerId="LiveId" clId="{F083B503-AB81-4FD9-8182-1494D9595A68}" dt="2020-11-27T03:30:28.236" v="5448" actId="478"/>
          <ac:graphicFrameMkLst>
            <pc:docMk/>
            <pc:sldMk cId="2076138971" sldId="327"/>
            <ac:graphicFrameMk id="2" creationId="{906F95BD-4474-457D-B301-6DE28FD7EAE9}"/>
          </ac:graphicFrameMkLst>
        </pc:graphicFrameChg>
        <pc:graphicFrameChg chg="del">
          <ac:chgData name="" userId="f9cbafaa3520ff22" providerId="LiveId" clId="{F083B503-AB81-4FD9-8182-1494D9595A68}" dt="2020-11-27T03:30:30.481" v="5449" actId="478"/>
          <ac:graphicFrameMkLst>
            <pc:docMk/>
            <pc:sldMk cId="2076138971" sldId="327"/>
            <ac:graphicFrameMk id="17" creationId="{DA70CCBA-71A3-42AF-83D5-29588DB8259E}"/>
          </ac:graphicFrameMkLst>
        </pc:graphicFrameChg>
        <pc:graphicFrameChg chg="del">
          <ac:chgData name="" userId="f9cbafaa3520ff22" providerId="LiveId" clId="{F083B503-AB81-4FD9-8182-1494D9595A68}" dt="2020-11-27T03:30:28.236" v="5448" actId="478"/>
          <ac:graphicFrameMkLst>
            <pc:docMk/>
            <pc:sldMk cId="2076138971" sldId="327"/>
            <ac:graphicFrameMk id="50" creationId="{FBD58CBD-A114-42BB-8981-96EA58A38920}"/>
          </ac:graphicFrameMkLst>
        </pc:graphicFrameChg>
        <pc:picChg chg="add del">
          <ac:chgData name="" userId="f9cbafaa3520ff22" providerId="LiveId" clId="{F083B503-AB81-4FD9-8182-1494D9595A68}" dt="2020-11-27T03:59:50.689" v="5473"/>
          <ac:picMkLst>
            <pc:docMk/>
            <pc:sldMk cId="2076138971" sldId="327"/>
            <ac:picMk id="15" creationId="{0C6AB740-7EE4-41BF-9DB2-F1C67A00734D}"/>
          </ac:picMkLst>
        </pc:picChg>
        <pc:picChg chg="add del">
          <ac:chgData name="" userId="f9cbafaa3520ff22" providerId="LiveId" clId="{F083B503-AB81-4FD9-8182-1494D9595A68}" dt="2020-11-27T03:59:50.689" v="5473"/>
          <ac:picMkLst>
            <pc:docMk/>
            <pc:sldMk cId="2076138971" sldId="327"/>
            <ac:picMk id="16" creationId="{2F0DFD8C-9079-4478-B620-CADA1FEFDD74}"/>
          </ac:picMkLst>
        </pc:picChg>
        <pc:picChg chg="add del">
          <ac:chgData name="" userId="f9cbafaa3520ff22" providerId="LiveId" clId="{F083B503-AB81-4FD9-8182-1494D9595A68}" dt="2020-11-27T03:59:50.689" v="5473"/>
          <ac:picMkLst>
            <pc:docMk/>
            <pc:sldMk cId="2076138971" sldId="327"/>
            <ac:picMk id="19" creationId="{8B7537FB-030A-4DB6-A3B4-34C6365A87F0}"/>
          </ac:picMkLst>
        </pc:picChg>
        <pc:picChg chg="add del">
          <ac:chgData name="" userId="f9cbafaa3520ff22" providerId="LiveId" clId="{F083B503-AB81-4FD9-8182-1494D9595A68}" dt="2020-11-27T03:59:50.689" v="5473"/>
          <ac:picMkLst>
            <pc:docMk/>
            <pc:sldMk cId="2076138971" sldId="327"/>
            <ac:picMk id="21" creationId="{026EDEB6-AAED-4664-8204-5E47A44BD8CC}"/>
          </ac:picMkLst>
        </pc:picChg>
        <pc:picChg chg="add del mod">
          <ac:chgData name="" userId="f9cbafaa3520ff22" providerId="LiveId" clId="{F083B503-AB81-4FD9-8182-1494D9595A68}" dt="2020-11-27T04:17:12.907" v="5498" actId="478"/>
          <ac:picMkLst>
            <pc:docMk/>
            <pc:sldMk cId="2076138971" sldId="327"/>
            <ac:picMk id="25" creationId="{88E0A45B-0C65-4E27-BBD1-B4961547C951}"/>
          </ac:picMkLst>
        </pc:picChg>
        <pc:picChg chg="add mod">
          <ac:chgData name="" userId="f9cbafaa3520ff22" providerId="LiveId" clId="{F083B503-AB81-4FD9-8182-1494D9595A68}" dt="2020-11-27T04:00:31.801" v="5485" actId="1036"/>
          <ac:picMkLst>
            <pc:docMk/>
            <pc:sldMk cId="2076138971" sldId="327"/>
            <ac:picMk id="26" creationId="{F3340FA4-3227-4057-BB59-A7DAB6927665}"/>
          </ac:picMkLst>
        </pc:picChg>
        <pc:picChg chg="add mod">
          <ac:chgData name="" userId="f9cbafaa3520ff22" providerId="LiveId" clId="{F083B503-AB81-4FD9-8182-1494D9595A68}" dt="2020-11-27T04:00:31.801" v="5485" actId="1036"/>
          <ac:picMkLst>
            <pc:docMk/>
            <pc:sldMk cId="2076138971" sldId="327"/>
            <ac:picMk id="27" creationId="{CE421A0E-4E22-402C-AC9F-875B448BB06A}"/>
          </ac:picMkLst>
        </pc:picChg>
        <pc:picChg chg="add del mod">
          <ac:chgData name="" userId="f9cbafaa3520ff22" providerId="LiveId" clId="{F083B503-AB81-4FD9-8182-1494D9595A68}" dt="2020-11-27T04:17:10.792" v="5497" actId="478"/>
          <ac:picMkLst>
            <pc:docMk/>
            <pc:sldMk cId="2076138971" sldId="327"/>
            <ac:picMk id="29" creationId="{C1F316E2-E7E1-4FCD-B358-157A3A09CC81}"/>
          </ac:picMkLst>
        </pc:picChg>
        <pc:cxnChg chg="del">
          <ac:chgData name="" userId="f9cbafaa3520ff22" providerId="LiveId" clId="{F083B503-AB81-4FD9-8182-1494D9595A68}" dt="2020-11-27T03:30:28.236" v="5448" actId="478"/>
          <ac:cxnSpMkLst>
            <pc:docMk/>
            <pc:sldMk cId="2076138971" sldId="327"/>
            <ac:cxnSpMk id="52" creationId="{CC0B3EF3-88BB-4325-9250-8C949DE60AA3}"/>
          </ac:cxnSpMkLst>
        </pc:cxnChg>
        <pc:cxnChg chg="del mod">
          <ac:chgData name="" userId="f9cbafaa3520ff22" providerId="LiveId" clId="{F083B503-AB81-4FD9-8182-1494D9595A68}" dt="2020-11-27T03:30:28.236" v="5448" actId="478"/>
          <ac:cxnSpMkLst>
            <pc:docMk/>
            <pc:sldMk cId="2076138971" sldId="327"/>
            <ac:cxnSpMk id="53" creationId="{7A3F1F3E-6A24-4633-9FFB-25B9C36042E6}"/>
          </ac:cxnSpMkLst>
        </pc:cxnChg>
        <pc:cxnChg chg="del">
          <ac:chgData name="" userId="f9cbafaa3520ff22" providerId="LiveId" clId="{F083B503-AB81-4FD9-8182-1494D9595A68}" dt="2020-11-27T03:30:28.236" v="5448" actId="478"/>
          <ac:cxnSpMkLst>
            <pc:docMk/>
            <pc:sldMk cId="2076138971" sldId="327"/>
            <ac:cxnSpMk id="55" creationId="{CD7C63DC-0F19-49F7-9235-85A4D12200D7}"/>
          </ac:cxnSpMkLst>
        </pc:cxnChg>
        <pc:cxnChg chg="del">
          <ac:chgData name="" userId="f9cbafaa3520ff22" providerId="LiveId" clId="{F083B503-AB81-4FD9-8182-1494D9595A68}" dt="2020-11-27T03:30:28.236" v="5448" actId="478"/>
          <ac:cxnSpMkLst>
            <pc:docMk/>
            <pc:sldMk cId="2076138971" sldId="327"/>
            <ac:cxnSpMk id="57" creationId="{473BADB2-8DFE-4BF4-B2B7-023D3EC45FDF}"/>
          </ac:cxnSpMkLst>
        </pc:cxnChg>
      </pc:sldChg>
      <pc:sldChg chg="addSp delSp modSp add">
        <pc:chgData name="" userId="f9cbafaa3520ff22" providerId="LiveId" clId="{F083B503-AB81-4FD9-8182-1494D9595A68}" dt="2020-11-27T04:31:20.608" v="5691" actId="1036"/>
        <pc:sldMkLst>
          <pc:docMk/>
          <pc:sldMk cId="231111927" sldId="328"/>
        </pc:sldMkLst>
        <pc:spChg chg="add del mod">
          <ac:chgData name="" userId="f9cbafaa3520ff22" providerId="LiveId" clId="{F083B503-AB81-4FD9-8182-1494D9595A68}" dt="2020-11-27T04:09:04.082" v="5494" actId="478"/>
          <ac:spMkLst>
            <pc:docMk/>
            <pc:sldMk cId="231111927" sldId="328"/>
            <ac:spMk id="3" creationId="{DF8A9963-C219-4984-8F30-002E1551EC09}"/>
          </ac:spMkLst>
        </pc:spChg>
        <pc:spChg chg="add mod">
          <ac:chgData name="" userId="f9cbafaa3520ff22" providerId="LiveId" clId="{F083B503-AB81-4FD9-8182-1494D9595A68}" dt="2020-11-27T04:31:20.608" v="5691" actId="1036"/>
          <ac:spMkLst>
            <pc:docMk/>
            <pc:sldMk cId="231111927" sldId="328"/>
            <ac:spMk id="15" creationId="{066FFA18-E890-480B-B34B-B56A17F90C4C}"/>
          </ac:spMkLst>
        </pc:spChg>
        <pc:spChg chg="del">
          <ac:chgData name="" userId="f9cbafaa3520ff22" providerId="LiveId" clId="{F083B503-AB81-4FD9-8182-1494D9595A68}" dt="2020-11-27T04:09:01.559" v="5493" actId="478"/>
          <ac:spMkLst>
            <pc:docMk/>
            <pc:sldMk cId="231111927" sldId="328"/>
            <ac:spMk id="28" creationId="{AE1F9BD1-E67A-4701-A556-543081EE40A1}"/>
          </ac:spMkLst>
        </pc:spChg>
        <pc:spChg chg="del">
          <ac:chgData name="" userId="f9cbafaa3520ff22" providerId="LiveId" clId="{F083B503-AB81-4FD9-8182-1494D9595A68}" dt="2020-11-27T04:09:01.559" v="5493" actId="478"/>
          <ac:spMkLst>
            <pc:docMk/>
            <pc:sldMk cId="231111927" sldId="328"/>
            <ac:spMk id="30" creationId="{138C140B-514A-4599-8CC8-98E58C39F080}"/>
          </ac:spMkLst>
        </pc:spChg>
        <pc:spChg chg="del">
          <ac:chgData name="" userId="f9cbafaa3520ff22" providerId="LiveId" clId="{F083B503-AB81-4FD9-8182-1494D9595A68}" dt="2020-11-27T04:09:01.559" v="5493" actId="478"/>
          <ac:spMkLst>
            <pc:docMk/>
            <pc:sldMk cId="231111927" sldId="328"/>
            <ac:spMk id="31" creationId="{8A081560-03E9-481A-851E-1DB2D3868342}"/>
          </ac:spMkLst>
        </pc:spChg>
        <pc:spChg chg="del">
          <ac:chgData name="" userId="f9cbafaa3520ff22" providerId="LiveId" clId="{F083B503-AB81-4FD9-8182-1494D9595A68}" dt="2020-11-27T04:09:01.559" v="5493" actId="478"/>
          <ac:spMkLst>
            <pc:docMk/>
            <pc:sldMk cId="231111927" sldId="328"/>
            <ac:spMk id="32" creationId="{58AB455D-3A1B-485C-B002-FE2282EA5F5C}"/>
          </ac:spMkLst>
        </pc:spChg>
        <pc:spChg chg="del">
          <ac:chgData name="" userId="f9cbafaa3520ff22" providerId="LiveId" clId="{F083B503-AB81-4FD9-8182-1494D9595A68}" dt="2020-11-27T04:09:01.559" v="5493" actId="478"/>
          <ac:spMkLst>
            <pc:docMk/>
            <pc:sldMk cId="231111927" sldId="328"/>
            <ac:spMk id="37" creationId="{116554A2-8353-4C46-878E-77D7FEB72661}"/>
          </ac:spMkLst>
        </pc:spChg>
        <pc:picChg chg="add mod">
          <ac:chgData name="" userId="f9cbafaa3520ff22" providerId="LiveId" clId="{F083B503-AB81-4FD9-8182-1494D9595A68}" dt="2020-11-27T04:31:12.956" v="5685" actId="14100"/>
          <ac:picMkLst>
            <pc:docMk/>
            <pc:sldMk cId="231111927" sldId="328"/>
            <ac:picMk id="4" creationId="{1F4508EC-4415-426D-9A39-DAA4E42D30FA}"/>
          </ac:picMkLst>
        </pc:picChg>
        <pc:picChg chg="del">
          <ac:chgData name="" userId="f9cbafaa3520ff22" providerId="LiveId" clId="{F083B503-AB81-4FD9-8182-1494D9595A68}" dt="2020-11-27T04:09:01.559" v="5493" actId="478"/>
          <ac:picMkLst>
            <pc:docMk/>
            <pc:sldMk cId="231111927" sldId="328"/>
            <ac:picMk id="25" creationId="{88E0A45B-0C65-4E27-BBD1-B4961547C951}"/>
          </ac:picMkLst>
        </pc:picChg>
        <pc:picChg chg="del">
          <ac:chgData name="" userId="f9cbafaa3520ff22" providerId="LiveId" clId="{F083B503-AB81-4FD9-8182-1494D9595A68}" dt="2020-11-27T04:09:01.559" v="5493" actId="478"/>
          <ac:picMkLst>
            <pc:docMk/>
            <pc:sldMk cId="231111927" sldId="328"/>
            <ac:picMk id="26" creationId="{F3340FA4-3227-4057-BB59-A7DAB6927665}"/>
          </ac:picMkLst>
        </pc:picChg>
        <pc:picChg chg="del">
          <ac:chgData name="" userId="f9cbafaa3520ff22" providerId="LiveId" clId="{F083B503-AB81-4FD9-8182-1494D9595A68}" dt="2020-11-27T04:09:01.559" v="5493" actId="478"/>
          <ac:picMkLst>
            <pc:docMk/>
            <pc:sldMk cId="231111927" sldId="328"/>
            <ac:picMk id="27" creationId="{CE421A0E-4E22-402C-AC9F-875B448BB06A}"/>
          </ac:picMkLst>
        </pc:picChg>
        <pc:picChg chg="del">
          <ac:chgData name="" userId="f9cbafaa3520ff22" providerId="LiveId" clId="{F083B503-AB81-4FD9-8182-1494D9595A68}" dt="2020-11-27T04:09:01.559" v="5493" actId="478"/>
          <ac:picMkLst>
            <pc:docMk/>
            <pc:sldMk cId="231111927" sldId="328"/>
            <ac:picMk id="29" creationId="{C1F316E2-E7E1-4FCD-B358-157A3A09CC81}"/>
          </ac:picMkLst>
        </pc:picChg>
        <pc:picChg chg="add del">
          <ac:chgData name="" userId="f9cbafaa3520ff22" providerId="LiveId" clId="{F083B503-AB81-4FD9-8182-1494D9595A68}" dt="2020-11-27T04:09:21.126" v="5496" actId="478"/>
          <ac:picMkLst>
            <pc:docMk/>
            <pc:sldMk cId="231111927" sldId="328"/>
            <ac:picMk id="10242" creationId="{F4518973-06E5-4138-9608-700BC7A8AA48}"/>
          </ac:picMkLst>
        </pc:picChg>
      </pc:sldChg>
      <pc:sldChg chg="addSp delSp modSp add">
        <pc:chgData name="" userId="f9cbafaa3520ff22" providerId="LiveId" clId="{F083B503-AB81-4FD9-8182-1494D9595A68}" dt="2020-11-28T00:50:22.427" v="5785" actId="1035"/>
        <pc:sldMkLst>
          <pc:docMk/>
          <pc:sldMk cId="4290504243" sldId="329"/>
        </pc:sldMkLst>
        <pc:spChg chg="add mod">
          <ac:chgData name="" userId="f9cbafaa3520ff22" providerId="LiveId" clId="{F083B503-AB81-4FD9-8182-1494D9595A68}" dt="2020-11-28T00:50:22.427" v="5785" actId="1035"/>
          <ac:spMkLst>
            <pc:docMk/>
            <pc:sldMk cId="4290504243" sldId="329"/>
            <ac:spMk id="2" creationId="{9BEB74C7-AA38-4E4C-890B-B150911B6032}"/>
          </ac:spMkLst>
        </pc:spChg>
        <pc:spChg chg="add del">
          <ac:chgData name="" userId="f9cbafaa3520ff22" providerId="LiveId" clId="{F083B503-AB81-4FD9-8182-1494D9595A68}" dt="2020-11-28T00:46:32.561" v="5727"/>
          <ac:spMkLst>
            <pc:docMk/>
            <pc:sldMk cId="4290504243" sldId="329"/>
            <ac:spMk id="3" creationId="{08FE75AB-08E1-412F-A528-1FD0D6CB6E52}"/>
          </ac:spMkLst>
        </pc:spChg>
        <pc:spChg chg="add mod">
          <ac:chgData name="" userId="f9cbafaa3520ff22" providerId="LiveId" clId="{F083B503-AB81-4FD9-8182-1494D9595A68}" dt="2020-11-28T00:50:22.427" v="5785" actId="1035"/>
          <ac:spMkLst>
            <pc:docMk/>
            <pc:sldMk cId="4290504243" sldId="329"/>
            <ac:spMk id="5" creationId="{32CA7B12-9A5F-475D-BBF9-5886313AFB30}"/>
          </ac:spMkLst>
        </pc:spChg>
        <pc:spChg chg="del">
          <ac:chgData name="" userId="f9cbafaa3520ff22" providerId="LiveId" clId="{F083B503-AB81-4FD9-8182-1494D9595A68}" dt="2020-11-28T00:40:13.166" v="5693" actId="478"/>
          <ac:spMkLst>
            <pc:docMk/>
            <pc:sldMk cId="4290504243" sldId="329"/>
            <ac:spMk id="28" creationId="{AE1F9BD1-E67A-4701-A556-543081EE40A1}"/>
          </ac:spMkLst>
        </pc:spChg>
        <pc:spChg chg="del">
          <ac:chgData name="" userId="f9cbafaa3520ff22" providerId="LiveId" clId="{F083B503-AB81-4FD9-8182-1494D9595A68}" dt="2020-11-28T00:40:13.166" v="5693" actId="478"/>
          <ac:spMkLst>
            <pc:docMk/>
            <pc:sldMk cId="4290504243" sldId="329"/>
            <ac:spMk id="31" creationId="{8A081560-03E9-481A-851E-1DB2D3868342}"/>
          </ac:spMkLst>
        </pc:spChg>
        <pc:spChg chg="del">
          <ac:chgData name="" userId="f9cbafaa3520ff22" providerId="LiveId" clId="{F083B503-AB81-4FD9-8182-1494D9595A68}" dt="2020-11-28T00:40:13.166" v="5693" actId="478"/>
          <ac:spMkLst>
            <pc:docMk/>
            <pc:sldMk cId="4290504243" sldId="329"/>
            <ac:spMk id="33" creationId="{CE81E3DF-2F44-4C63-8071-9DBAEF94518D}"/>
          </ac:spMkLst>
        </pc:spChg>
        <pc:spChg chg="mod">
          <ac:chgData name="" userId="f9cbafaa3520ff22" providerId="LiveId" clId="{F083B503-AB81-4FD9-8182-1494D9595A68}" dt="2020-11-28T00:40:29.008" v="5703" actId="20577"/>
          <ac:spMkLst>
            <pc:docMk/>
            <pc:sldMk cId="4290504243" sldId="329"/>
            <ac:spMk id="37" creationId="{116554A2-8353-4C46-878E-77D7FEB72661}"/>
          </ac:spMkLst>
        </pc:spChg>
        <pc:picChg chg="add mod">
          <ac:chgData name="" userId="f9cbafaa3520ff22" providerId="LiveId" clId="{F083B503-AB81-4FD9-8182-1494D9595A68}" dt="2020-11-28T00:46:52.687" v="5736" actId="1076"/>
          <ac:picMkLst>
            <pc:docMk/>
            <pc:sldMk cId="4290504243" sldId="329"/>
            <ac:picMk id="4" creationId="{2720D27E-E379-4B86-85C7-1C11E6EF3450}"/>
          </ac:picMkLst>
        </pc:picChg>
        <pc:picChg chg="del">
          <ac:chgData name="" userId="f9cbafaa3520ff22" providerId="LiveId" clId="{F083B503-AB81-4FD9-8182-1494D9595A68}" dt="2020-11-28T00:40:13.166" v="5693" actId="478"/>
          <ac:picMkLst>
            <pc:docMk/>
            <pc:sldMk cId="4290504243" sldId="329"/>
            <ac:picMk id="26" creationId="{F3340FA4-3227-4057-BB59-A7DAB6927665}"/>
          </ac:picMkLst>
        </pc:picChg>
        <pc:picChg chg="del">
          <ac:chgData name="" userId="f9cbafaa3520ff22" providerId="LiveId" clId="{F083B503-AB81-4FD9-8182-1494D9595A68}" dt="2020-11-28T00:40:13.166" v="5693" actId="478"/>
          <ac:picMkLst>
            <pc:docMk/>
            <pc:sldMk cId="4290504243" sldId="329"/>
            <ac:picMk id="27" creationId="{CE421A0E-4E22-402C-AC9F-875B448BB06A}"/>
          </ac:picMkLst>
        </pc:picChg>
        <pc:picChg chg="add mod">
          <ac:chgData name="" userId="f9cbafaa3520ff22" providerId="LiveId" clId="{F083B503-AB81-4FD9-8182-1494D9595A68}" dt="2020-11-28T00:46:49.717" v="5735" actId="1076"/>
          <ac:picMkLst>
            <pc:docMk/>
            <pc:sldMk cId="4290504243" sldId="329"/>
            <ac:picMk id="9218" creationId="{E1DB73FC-6BD0-4990-A460-D6A4EB42D1A7}"/>
          </ac:picMkLst>
        </pc:picChg>
      </pc:sldChg>
      <pc:sldChg chg="addSp delSp modSp add">
        <pc:chgData name="" userId="f9cbafaa3520ff22" providerId="LiveId" clId="{F083B503-AB81-4FD9-8182-1494D9595A68}" dt="2020-11-28T01:06:49.298" v="5913" actId="1037"/>
        <pc:sldMkLst>
          <pc:docMk/>
          <pc:sldMk cId="857043933" sldId="330"/>
        </pc:sldMkLst>
        <pc:spChg chg="del">
          <ac:chgData name="" userId="f9cbafaa3520ff22" providerId="LiveId" clId="{F083B503-AB81-4FD9-8182-1494D9595A68}" dt="2020-11-28T00:54:51.493" v="5813" actId="478"/>
          <ac:spMkLst>
            <pc:docMk/>
            <pc:sldMk cId="857043933" sldId="330"/>
            <ac:spMk id="2" creationId="{9BEB74C7-AA38-4E4C-890B-B150911B6032}"/>
          </ac:spMkLst>
        </pc:spChg>
        <pc:spChg chg="add mod">
          <ac:chgData name="" userId="f9cbafaa3520ff22" providerId="LiveId" clId="{F083B503-AB81-4FD9-8182-1494D9595A68}" dt="2020-11-28T01:04:15.119" v="5851" actId="1037"/>
          <ac:spMkLst>
            <pc:docMk/>
            <pc:sldMk cId="857043933" sldId="330"/>
            <ac:spMk id="3" creationId="{D02D6AAA-CAAE-4F85-B9A6-D985A52DFEC3}"/>
          </ac:spMkLst>
        </pc:spChg>
        <pc:spChg chg="del">
          <ac:chgData name="" userId="f9cbafaa3520ff22" providerId="LiveId" clId="{F083B503-AB81-4FD9-8182-1494D9595A68}" dt="2020-11-28T00:54:51.493" v="5813" actId="478"/>
          <ac:spMkLst>
            <pc:docMk/>
            <pc:sldMk cId="857043933" sldId="330"/>
            <ac:spMk id="5" creationId="{32CA7B12-9A5F-475D-BBF9-5886313AFB30}"/>
          </ac:spMkLst>
        </pc:spChg>
        <pc:spChg chg="add mod">
          <ac:chgData name="" userId="f9cbafaa3520ff22" providerId="LiveId" clId="{F083B503-AB81-4FD9-8182-1494D9595A68}" dt="2020-11-28T01:06:49.298" v="5913" actId="1037"/>
          <ac:spMkLst>
            <pc:docMk/>
            <pc:sldMk cId="857043933" sldId="330"/>
            <ac:spMk id="9" creationId="{80E967E3-8BAE-429B-B61B-BAAE4A49B949}"/>
          </ac:spMkLst>
        </pc:spChg>
        <pc:spChg chg="mod">
          <ac:chgData name="" userId="f9cbafaa3520ff22" providerId="LiveId" clId="{F083B503-AB81-4FD9-8182-1494D9595A68}" dt="2020-11-28T00:54:48.524" v="5812" actId="20577"/>
          <ac:spMkLst>
            <pc:docMk/>
            <pc:sldMk cId="857043933" sldId="330"/>
            <ac:spMk id="37" creationId="{116554A2-8353-4C46-878E-77D7FEB72661}"/>
          </ac:spMkLst>
        </pc:spChg>
        <pc:picChg chg="del">
          <ac:chgData name="" userId="f9cbafaa3520ff22" providerId="LiveId" clId="{F083B503-AB81-4FD9-8182-1494D9595A68}" dt="2020-11-28T00:54:51.493" v="5813" actId="478"/>
          <ac:picMkLst>
            <pc:docMk/>
            <pc:sldMk cId="857043933" sldId="330"/>
            <ac:picMk id="4" creationId="{2720D27E-E379-4B86-85C7-1C11E6EF3450}"/>
          </ac:picMkLst>
        </pc:picChg>
        <pc:picChg chg="del">
          <ac:chgData name="" userId="f9cbafaa3520ff22" providerId="LiveId" clId="{F083B503-AB81-4FD9-8182-1494D9595A68}" dt="2020-11-28T00:54:51.493" v="5813" actId="478"/>
          <ac:picMkLst>
            <pc:docMk/>
            <pc:sldMk cId="857043933" sldId="330"/>
            <ac:picMk id="9218" creationId="{E1DB73FC-6BD0-4990-A460-D6A4EB42D1A7}"/>
          </ac:picMkLst>
        </pc:picChg>
        <pc:picChg chg="add mod">
          <ac:chgData name="" userId="f9cbafaa3520ff22" providerId="LiveId" clId="{F083B503-AB81-4FD9-8182-1494D9595A68}" dt="2020-11-28T01:01:04.826" v="5819" actId="1076"/>
          <ac:picMkLst>
            <pc:docMk/>
            <pc:sldMk cId="857043933" sldId="330"/>
            <ac:picMk id="10242" creationId="{B5174F4D-71AF-4FDE-87B0-254E21FC1F86}"/>
          </ac:picMkLst>
        </pc:picChg>
      </pc:sldChg>
      <pc:sldChg chg="addSp delSp modSp add">
        <pc:chgData name="" userId="f9cbafaa3520ff22" providerId="LiveId" clId="{F083B503-AB81-4FD9-8182-1494D9595A68}" dt="2020-11-28T03:34:07.425" v="6025" actId="1036"/>
        <pc:sldMkLst>
          <pc:docMk/>
          <pc:sldMk cId="3861778807" sldId="331"/>
        </pc:sldMkLst>
        <pc:spChg chg="add mod">
          <ac:chgData name="" userId="f9cbafaa3520ff22" providerId="LiveId" clId="{F083B503-AB81-4FD9-8182-1494D9595A68}" dt="2020-11-28T03:32:17.667" v="5990" actId="14100"/>
          <ac:spMkLst>
            <pc:docMk/>
            <pc:sldMk cId="3861778807" sldId="331"/>
            <ac:spMk id="2" creationId="{4A79FE1D-BC07-4F8F-9CE7-BD06444DBAAA}"/>
          </ac:spMkLst>
        </pc:spChg>
        <pc:spChg chg="add mod">
          <ac:chgData name="" userId="f9cbafaa3520ff22" providerId="LiveId" clId="{F083B503-AB81-4FD9-8182-1494D9595A68}" dt="2020-11-28T03:34:07.425" v="6025" actId="1036"/>
          <ac:spMkLst>
            <pc:docMk/>
            <pc:sldMk cId="3861778807" sldId="331"/>
            <ac:spMk id="3" creationId="{FB9ABE2B-61FE-41C9-B21F-39A19439BD33}"/>
          </ac:spMkLst>
        </pc:spChg>
        <pc:spChg chg="del">
          <ac:chgData name="" userId="f9cbafaa3520ff22" providerId="LiveId" clId="{F083B503-AB81-4FD9-8182-1494D9595A68}" dt="2020-11-28T01:21:00.812" v="5915" actId="478"/>
          <ac:spMkLst>
            <pc:docMk/>
            <pc:sldMk cId="3861778807" sldId="331"/>
            <ac:spMk id="28" creationId="{AE1F9BD1-E67A-4701-A556-543081EE40A1}"/>
          </ac:spMkLst>
        </pc:spChg>
        <pc:spChg chg="del">
          <ac:chgData name="" userId="f9cbafaa3520ff22" providerId="LiveId" clId="{F083B503-AB81-4FD9-8182-1494D9595A68}" dt="2020-11-28T01:21:00.812" v="5915" actId="478"/>
          <ac:spMkLst>
            <pc:docMk/>
            <pc:sldMk cId="3861778807" sldId="331"/>
            <ac:spMk id="31" creationId="{8A081560-03E9-481A-851E-1DB2D3868342}"/>
          </ac:spMkLst>
        </pc:spChg>
        <pc:spChg chg="del">
          <ac:chgData name="" userId="f9cbafaa3520ff22" providerId="LiveId" clId="{F083B503-AB81-4FD9-8182-1494D9595A68}" dt="2020-11-28T01:21:00.812" v="5915" actId="478"/>
          <ac:spMkLst>
            <pc:docMk/>
            <pc:sldMk cId="3861778807" sldId="331"/>
            <ac:spMk id="33" creationId="{CE81E3DF-2F44-4C63-8071-9DBAEF94518D}"/>
          </ac:spMkLst>
        </pc:spChg>
        <pc:spChg chg="mod">
          <ac:chgData name="" userId="f9cbafaa3520ff22" providerId="LiveId" clId="{F083B503-AB81-4FD9-8182-1494D9595A68}" dt="2020-11-28T01:21:40.923" v="5952" actId="1076"/>
          <ac:spMkLst>
            <pc:docMk/>
            <pc:sldMk cId="3861778807" sldId="331"/>
            <ac:spMk id="37" creationId="{116554A2-8353-4C46-878E-77D7FEB72661}"/>
          </ac:spMkLst>
        </pc:spChg>
        <pc:picChg chg="add mod modCrop">
          <ac:chgData name="" userId="f9cbafaa3520ff22" providerId="LiveId" clId="{F083B503-AB81-4FD9-8182-1494D9595A68}" dt="2020-11-28T03:33:59.944" v="6020" actId="1037"/>
          <ac:picMkLst>
            <pc:docMk/>
            <pc:sldMk cId="3861778807" sldId="331"/>
            <ac:picMk id="11" creationId="{FBD71AEA-E869-4A80-BC2F-F121037C6F3B}"/>
          </ac:picMkLst>
        </pc:picChg>
        <pc:picChg chg="del">
          <ac:chgData name="" userId="f9cbafaa3520ff22" providerId="LiveId" clId="{F083B503-AB81-4FD9-8182-1494D9595A68}" dt="2020-11-28T01:21:00.812" v="5915" actId="478"/>
          <ac:picMkLst>
            <pc:docMk/>
            <pc:sldMk cId="3861778807" sldId="331"/>
            <ac:picMk id="26" creationId="{F3340FA4-3227-4057-BB59-A7DAB6927665}"/>
          </ac:picMkLst>
        </pc:picChg>
        <pc:picChg chg="del">
          <ac:chgData name="" userId="f9cbafaa3520ff22" providerId="LiveId" clId="{F083B503-AB81-4FD9-8182-1494D9595A68}" dt="2020-11-28T01:21:00.812" v="5915" actId="478"/>
          <ac:picMkLst>
            <pc:docMk/>
            <pc:sldMk cId="3861778807" sldId="331"/>
            <ac:picMk id="27" creationId="{CE421A0E-4E22-402C-AC9F-875B448BB06A}"/>
          </ac:picMkLst>
        </pc:picChg>
        <pc:picChg chg="add mod modCrop">
          <ac:chgData name="" userId="f9cbafaa3520ff22" providerId="LiveId" clId="{F083B503-AB81-4FD9-8182-1494D9595A68}" dt="2020-11-28T03:33:24.314" v="6008" actId="14100"/>
          <ac:picMkLst>
            <pc:docMk/>
            <pc:sldMk cId="3861778807" sldId="331"/>
            <ac:picMk id="11266" creationId="{F7D063A8-84A9-47E9-A200-C8D68F337B1C}"/>
          </ac:picMkLst>
        </pc:picChg>
      </pc:sldChg>
    </pc:docChg>
  </pc:docChgLst>
  <pc:docChgLst>
    <pc:chgData userId="f9cbafaa3520ff22" providerId="LiveId" clId="{BFB793C6-21D8-483F-9DD0-9C9F88DF812E}"/>
    <pc:docChg chg="undo redo custSel addSld delSld modSld sldOrd">
      <pc:chgData name="" userId="f9cbafaa3520ff22" providerId="LiveId" clId="{BFB793C6-21D8-483F-9DD0-9C9F88DF812E}" dt="2020-11-21T02:43:33.885" v="14986" actId="1036"/>
      <pc:docMkLst>
        <pc:docMk/>
      </pc:docMkLst>
      <pc:sldChg chg="addSp delSp modSp add del">
        <pc:chgData name="" userId="f9cbafaa3520ff22" providerId="LiveId" clId="{BFB793C6-21D8-483F-9DD0-9C9F88DF812E}" dt="2020-11-19T16:28:35.894" v="8797"/>
        <pc:sldMkLst>
          <pc:docMk/>
          <pc:sldMk cId="0" sldId="257"/>
        </pc:sldMkLst>
        <pc:spChg chg="mod">
          <ac:chgData name="" userId="f9cbafaa3520ff22" providerId="LiveId" clId="{BFB793C6-21D8-483F-9DD0-9C9F88DF812E}" dt="2020-11-19T16:28:35.894" v="879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58" creationId="{373D613A-E5CF-4440-8B72-D01EE6CB425A}"/>
          </ac:picMkLst>
        </pc:pic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60" creationId="{C52930BC-4882-4BCB-A6B1-46D1CA9B416F}"/>
          </ac:picMkLst>
        </pc:pic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62" creationId="{A4FD104A-1B57-42FA-B649-141896E197E3}"/>
          </ac:picMkLst>
        </pc:picChg>
        <pc:picChg chg="del mod">
          <ac:chgData name="" userId="f9cbafaa3520ff22" providerId="LiveId" clId="{BFB793C6-21D8-483F-9DD0-9C9F88DF812E}" dt="2020-11-16T19:16:17.286" v="101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BFB793C6-21D8-483F-9DD0-9C9F88DF812E}" dt="2020-11-16T19:13:19.946" v="82" actId="478"/>
          <ac:picMkLst>
            <pc:docMk/>
            <pc:sldMk cId="0" sldId="257"/>
            <ac:picMk id="27654" creationId="{00000000-0000-0000-0000-000000000000}"/>
          </ac:picMkLst>
        </pc:picChg>
        <pc:picChg chg="del mod">
          <ac:chgData name="" userId="f9cbafaa3520ff22" providerId="LiveId" clId="{BFB793C6-21D8-483F-9DD0-9C9F88DF812E}" dt="2020-11-16T19:16:17.286" v="101" actId="478"/>
          <ac:picMkLst>
            <pc:docMk/>
            <pc:sldMk cId="0" sldId="257"/>
            <ac:picMk id="27655" creationId="{00000000-0000-0000-0000-000000000000}"/>
          </ac:picMkLst>
        </pc:picChg>
      </pc:sldChg>
      <pc:sldChg chg="modSp">
        <pc:chgData name="" userId="f9cbafaa3520ff22" providerId="LiveId" clId="{BFB793C6-21D8-483F-9DD0-9C9F88DF812E}" dt="2020-11-16T19:06:36.548" v="19" actId="20577"/>
        <pc:sldMkLst>
          <pc:docMk/>
          <pc:sldMk cId="0" sldId="300"/>
        </pc:sldMkLst>
        <pc:spChg chg="mod">
          <ac:chgData name="" userId="f9cbafaa3520ff22" providerId="LiveId" clId="{BFB793C6-21D8-483F-9DD0-9C9F88DF812E}" dt="2020-11-16T19:06:36.548" v="19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2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3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8601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6509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0447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1809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0476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291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7876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75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ven above threshold the gain is still slightly smaller than loss due to the presence of spontaneous emi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449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hreshold condition is an approximation since spontaneous emission is negl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806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444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07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4848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81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4164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15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6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britneyspears.ac/physics/fplasers/fplasers.htm" TargetMode="External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17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-and-radio-electronics.com/physics/laser/applicationsoflasers.html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player.vimeo.com/video/145248208?title=0&amp;byline=0&amp;portrait=0" TargetMode="Externa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thorlabs.com/newgrouppage9.cfm?objectgroup_id=9024" TargetMode="External"/><Relationship Id="rId5" Type="http://schemas.openxmlformats.org/officeDocument/2006/relationships/image" Target="../media/image12.gif"/><Relationship Id="rId4" Type="http://schemas.openxmlformats.org/officeDocument/2006/relationships/hyperlink" Target="http://dx.doi.org/10.5075/epfl-thesis-5675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4: Laser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Steady-state operation: rate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BF86C-F679-443D-B287-4F16D00676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Injected carriers convert to stimulated emission photons into the lasing mode</a:t>
            </a:r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Laser output power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A2EA6DC-651C-4C3A-A151-507953036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69399"/>
              </p:ext>
            </p:extLst>
          </p:nvPr>
        </p:nvGraphicFramePr>
        <p:xfrm>
          <a:off x="838200" y="2465388"/>
          <a:ext cx="4762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641320" imgH="431640" progId="Equation.DSMT4">
                  <p:embed/>
                </p:oleObj>
              </mc:Choice>
              <mc:Fallback>
                <p:oleObj name="Equation" r:id="rId4" imgW="264132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A2EA6DC-651C-4C3A-A151-507953036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465388"/>
                        <a:ext cx="47625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07B91B-AFC6-4CFC-9EE5-AF2AB0882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25947"/>
              </p:ext>
            </p:extLst>
          </p:nvPr>
        </p:nvGraphicFramePr>
        <p:xfrm>
          <a:off x="844778" y="4387458"/>
          <a:ext cx="55800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933640" imgH="431640" progId="Equation.DSMT4">
                  <p:embed/>
                </p:oleObj>
              </mc:Choice>
              <mc:Fallback>
                <p:oleObj name="Equation" r:id="rId6" imgW="293364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07B91B-AFC6-4CFC-9EE5-AF2AB0882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778" y="4387458"/>
                        <a:ext cx="5580062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42A82F2-0AB9-47B6-8E6D-CCEF2E98F5D8}"/>
              </a:ext>
            </a:extLst>
          </p:cNvPr>
          <p:cNvSpPr txBox="1"/>
          <p:nvPr/>
        </p:nvSpPr>
        <p:spPr>
          <a:xfrm>
            <a:off x="1641958" y="533837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ode confinement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274F2CD-2071-4C6D-AEF1-8BA23E268BBE}"/>
              </a:ext>
            </a:extLst>
          </p:cNvPr>
          <p:cNvCxnSpPr>
            <a:cxnSpLocks/>
          </p:cNvCxnSpPr>
          <p:nvPr/>
        </p:nvCxnSpPr>
        <p:spPr bwMode="auto">
          <a:xfrm flipV="1">
            <a:off x="3518007" y="4924607"/>
            <a:ext cx="248333" cy="420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7103C57-5A90-4977-A585-7599C168AF16}"/>
              </a:ext>
            </a:extLst>
          </p:cNvPr>
          <p:cNvCxnSpPr>
            <a:cxnSpLocks/>
            <a:stCxn id="18" idx="2"/>
          </p:cNvCxnSpPr>
          <p:nvPr/>
        </p:nvCxnSpPr>
        <p:spPr bwMode="auto">
          <a:xfrm>
            <a:off x="4134534" y="4231124"/>
            <a:ext cx="0" cy="3899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399228D-03B5-409C-87F1-1E42E8EC5609}"/>
              </a:ext>
            </a:extLst>
          </p:cNvPr>
          <p:cNvSpPr txBox="1"/>
          <p:nvPr/>
        </p:nvSpPr>
        <p:spPr>
          <a:xfrm>
            <a:off x="2691350" y="3861792"/>
            <a:ext cx="288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Current injection efficiency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FA4894B-87C5-43ED-8E86-8A602AF5D94F}"/>
              </a:ext>
            </a:extLst>
          </p:cNvPr>
          <p:cNvCxnSpPr>
            <a:cxnSpLocks/>
          </p:cNvCxnSpPr>
          <p:nvPr/>
        </p:nvCxnSpPr>
        <p:spPr bwMode="auto">
          <a:xfrm flipV="1">
            <a:off x="4841114" y="5176514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1CE60ED-AC8C-480E-8741-D4A348B02B10}"/>
              </a:ext>
            </a:extLst>
          </p:cNvPr>
          <p:cNvSpPr txBox="1"/>
          <p:nvPr/>
        </p:nvSpPr>
        <p:spPr>
          <a:xfrm>
            <a:off x="4190936" y="5421868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F00"/>
                </a:solidFill>
              </a:rPr>
              <a:t>Cavity loss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F745091-D885-400E-B0C3-9F931D7DBD37}"/>
              </a:ext>
            </a:extLst>
          </p:cNvPr>
          <p:cNvCxnSpPr>
            <a:cxnSpLocks/>
          </p:cNvCxnSpPr>
          <p:nvPr/>
        </p:nvCxnSpPr>
        <p:spPr bwMode="auto">
          <a:xfrm flipV="1">
            <a:off x="6115734" y="5003359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6CF7D97-42BE-4AAB-ADBB-759D0788A793}"/>
              </a:ext>
            </a:extLst>
          </p:cNvPr>
          <p:cNvSpPr txBox="1"/>
          <p:nvPr/>
        </p:nvSpPr>
        <p:spPr>
          <a:xfrm>
            <a:off x="5769225" y="5244705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reshold current</a:t>
            </a:r>
          </a:p>
        </p:txBody>
      </p:sp>
    </p:spTree>
    <p:extLst>
      <p:ext uri="{BB962C8B-B14F-4D97-AF65-F5344CB8AC3E}">
        <p14:creationId xmlns:p14="http://schemas.microsoft.com/office/powerpoint/2010/main" val="4598148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Laser optimization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D5A0881-EC81-4763-8E39-C99B7AD1D938}"/>
              </a:ext>
            </a:extLst>
          </p:cNvPr>
          <p:cNvGrpSpPr/>
          <p:nvPr/>
        </p:nvGrpSpPr>
        <p:grpSpPr>
          <a:xfrm>
            <a:off x="722687" y="3059958"/>
            <a:ext cx="6732060" cy="3878084"/>
            <a:chOff x="870289" y="2762726"/>
            <a:chExt cx="7080823" cy="4692969"/>
          </a:xfrm>
        </p:grpSpPr>
        <p:sp>
          <p:nvSpPr>
            <p:cNvPr id="8" name="Arrow: Circular 7">
              <a:extLst>
                <a:ext uri="{FF2B5EF4-FFF2-40B4-BE49-F238E27FC236}">
                  <a16:creationId xmlns:a16="http://schemas.microsoft.com/office/drawing/2014/main" id="{BB5614D9-F0E7-4AF6-98B9-8870B727BC53}"/>
                </a:ext>
              </a:extLst>
            </p:cNvPr>
            <p:cNvSpPr/>
            <p:nvPr/>
          </p:nvSpPr>
          <p:spPr bwMode="auto">
            <a:xfrm>
              <a:off x="1143000" y="5398295"/>
              <a:ext cx="1981200" cy="2057400"/>
            </a:xfrm>
            <a:prstGeom prst="circularArrow">
              <a:avLst>
                <a:gd name="adj1" fmla="val 10793"/>
                <a:gd name="adj2" fmla="val 842046"/>
                <a:gd name="adj3" fmla="val 20339795"/>
                <a:gd name="adj4" fmla="val 16287571"/>
                <a:gd name="adj5" fmla="val 12500"/>
              </a:avLst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77048C20-FC4A-4FEA-83BB-B2D2BCD1B394}"/>
                </a:ext>
              </a:extLst>
            </p:cNvPr>
            <p:cNvSpPr/>
            <p:nvPr/>
          </p:nvSpPr>
          <p:spPr bwMode="auto">
            <a:xfrm>
              <a:off x="1292062" y="4770930"/>
              <a:ext cx="6659050" cy="512011"/>
            </a:xfrm>
            <a:prstGeom prst="rightArrow">
              <a:avLst/>
            </a:prstGeom>
            <a:gradFill>
              <a:gsLst>
                <a:gs pos="0">
                  <a:schemeClr val="accent6"/>
                </a:gs>
                <a:gs pos="60000">
                  <a:srgbClr val="007F00"/>
                </a:gs>
                <a:gs pos="40000">
                  <a:schemeClr val="accent6"/>
                </a:gs>
                <a:gs pos="100000">
                  <a:srgbClr val="007F00"/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Arrow: Circular 19">
              <a:extLst>
                <a:ext uri="{FF2B5EF4-FFF2-40B4-BE49-F238E27FC236}">
                  <a16:creationId xmlns:a16="http://schemas.microsoft.com/office/drawing/2014/main" id="{03A367AC-8265-47C9-A89E-2A115DE25427}"/>
                </a:ext>
              </a:extLst>
            </p:cNvPr>
            <p:cNvSpPr/>
            <p:nvPr/>
          </p:nvSpPr>
          <p:spPr bwMode="auto">
            <a:xfrm flipV="1">
              <a:off x="2375655" y="2762726"/>
              <a:ext cx="1981200" cy="2111642"/>
            </a:xfrm>
            <a:prstGeom prst="circularArrow">
              <a:avLst>
                <a:gd name="adj1" fmla="val 10793"/>
                <a:gd name="adj2" fmla="val 842046"/>
                <a:gd name="adj3" fmla="val 20339795"/>
                <a:gd name="adj4" fmla="val 16287571"/>
                <a:gd name="adj5" fmla="val 12500"/>
              </a:avLst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Arrow: Circular 20">
              <a:extLst>
                <a:ext uri="{FF2B5EF4-FFF2-40B4-BE49-F238E27FC236}">
                  <a16:creationId xmlns:a16="http://schemas.microsoft.com/office/drawing/2014/main" id="{DF3F02C0-AE65-4427-9A0C-4FB0013D6482}"/>
                </a:ext>
              </a:extLst>
            </p:cNvPr>
            <p:cNvSpPr/>
            <p:nvPr/>
          </p:nvSpPr>
          <p:spPr bwMode="auto">
            <a:xfrm>
              <a:off x="3034163" y="5210372"/>
              <a:ext cx="1981200" cy="2057400"/>
            </a:xfrm>
            <a:prstGeom prst="circularArrow">
              <a:avLst>
                <a:gd name="adj1" fmla="val 10793"/>
                <a:gd name="adj2" fmla="val 842046"/>
                <a:gd name="adj3" fmla="val 20339795"/>
                <a:gd name="adj4" fmla="val 16287571"/>
                <a:gd name="adj5" fmla="val 12500"/>
              </a:avLst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05067B9-2520-4A1B-85CB-C97C1C7EEAFA}"/>
                </a:ext>
              </a:extLst>
            </p:cNvPr>
            <p:cNvSpPr/>
            <p:nvPr/>
          </p:nvSpPr>
          <p:spPr bwMode="auto">
            <a:xfrm>
              <a:off x="1292062" y="5351992"/>
              <a:ext cx="2772500" cy="223006"/>
            </a:xfrm>
            <a:prstGeom prst="rect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5BE86B3-AE88-4432-99F4-FB8A5CD25660}"/>
                </a:ext>
              </a:extLst>
            </p:cNvPr>
            <p:cNvSpPr/>
            <p:nvPr/>
          </p:nvSpPr>
          <p:spPr bwMode="auto">
            <a:xfrm>
              <a:off x="870289" y="4498354"/>
              <a:ext cx="1339512" cy="1269152"/>
            </a:xfrm>
            <a:prstGeom prst="rect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4D46FC6-5A9A-43D7-B65D-103F0A48658A}"/>
                </a:ext>
              </a:extLst>
            </p:cNvPr>
            <p:cNvSpPr/>
            <p:nvPr/>
          </p:nvSpPr>
          <p:spPr bwMode="auto">
            <a:xfrm>
              <a:off x="1292062" y="4498353"/>
              <a:ext cx="2136938" cy="228599"/>
            </a:xfrm>
            <a:prstGeom prst="rect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Arrow: Circular 25">
              <a:extLst>
                <a:ext uri="{FF2B5EF4-FFF2-40B4-BE49-F238E27FC236}">
                  <a16:creationId xmlns:a16="http://schemas.microsoft.com/office/drawing/2014/main" id="{425DAF91-54EE-40B6-866C-D80C3678048E}"/>
                </a:ext>
              </a:extLst>
            </p:cNvPr>
            <p:cNvSpPr/>
            <p:nvPr/>
          </p:nvSpPr>
          <p:spPr bwMode="auto">
            <a:xfrm flipV="1">
              <a:off x="4348581" y="2973319"/>
              <a:ext cx="1981200" cy="2111641"/>
            </a:xfrm>
            <a:prstGeom prst="circularArrow">
              <a:avLst>
                <a:gd name="adj1" fmla="val 10793"/>
                <a:gd name="adj2" fmla="val 842046"/>
                <a:gd name="adj3" fmla="val 20339795"/>
                <a:gd name="adj4" fmla="val 16287571"/>
                <a:gd name="adj5" fmla="val 12500"/>
              </a:avLst>
            </a:prstGeom>
            <a:solidFill>
              <a:srgbClr val="007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E00F059-8224-4C99-84F1-325684149975}"/>
                </a:ext>
              </a:extLst>
            </p:cNvPr>
            <p:cNvSpPr/>
            <p:nvPr/>
          </p:nvSpPr>
          <p:spPr bwMode="auto">
            <a:xfrm>
              <a:off x="1286501" y="4701439"/>
              <a:ext cx="4123698" cy="299219"/>
            </a:xfrm>
            <a:prstGeom prst="rect">
              <a:avLst/>
            </a:prstGeom>
            <a:gradFill>
              <a:gsLst>
                <a:gs pos="0">
                  <a:schemeClr val="accent6"/>
                </a:gs>
                <a:gs pos="98000">
                  <a:srgbClr val="007F00"/>
                </a:gs>
                <a:gs pos="65000">
                  <a:schemeClr val="accent6"/>
                </a:gs>
                <a:gs pos="100000">
                  <a:srgbClr val="007F00"/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AE057ABF-4C11-4D7D-B3F5-04FC9A78878D}"/>
                </a:ext>
              </a:extLst>
            </p:cNvPr>
            <p:cNvSpPr/>
            <p:nvPr/>
          </p:nvSpPr>
          <p:spPr bwMode="auto">
            <a:xfrm>
              <a:off x="1286501" y="5095981"/>
              <a:ext cx="5342900" cy="263971"/>
            </a:xfrm>
            <a:prstGeom prst="rect">
              <a:avLst/>
            </a:prstGeom>
            <a:gradFill>
              <a:gsLst>
                <a:gs pos="0">
                  <a:schemeClr val="accent6"/>
                </a:gs>
                <a:gs pos="76000">
                  <a:srgbClr val="007F00"/>
                </a:gs>
                <a:gs pos="50000">
                  <a:schemeClr val="accent6"/>
                </a:gs>
                <a:gs pos="100000">
                  <a:srgbClr val="007F00"/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D470CA7D-560A-4D37-83EF-F2142106F0A7}"/>
              </a:ext>
            </a:extLst>
          </p:cNvPr>
          <p:cNvSpPr txBox="1"/>
          <p:nvPr/>
        </p:nvSpPr>
        <p:spPr>
          <a:xfrm>
            <a:off x="609600" y="4729661"/>
            <a:ext cx="1179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Injected 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5B9D589-284C-4E04-8AF8-DDC3E44ACCAC}"/>
              </a:ext>
            </a:extLst>
          </p:cNvPr>
          <p:cNvSpPr txBox="1"/>
          <p:nvPr/>
        </p:nvSpPr>
        <p:spPr>
          <a:xfrm>
            <a:off x="1407778" y="6005492"/>
            <a:ext cx="196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urrent leakag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A695478-C92D-4071-9E92-163EA9AB4B84}"/>
              </a:ext>
            </a:extLst>
          </p:cNvPr>
          <p:cNvSpPr txBox="1"/>
          <p:nvPr/>
        </p:nvSpPr>
        <p:spPr>
          <a:xfrm>
            <a:off x="2105679" y="3632241"/>
            <a:ext cx="31051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n-radiative recombina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F341A20-51C5-418B-8C2A-B009903C5B6C}"/>
              </a:ext>
            </a:extLst>
          </p:cNvPr>
          <p:cNvSpPr txBox="1"/>
          <p:nvPr/>
        </p:nvSpPr>
        <p:spPr>
          <a:xfrm>
            <a:off x="3220134" y="5847951"/>
            <a:ext cx="24791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pontaneous emission into non-lasing mode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8D88C41-6444-4238-AAD0-95D82FAE15D2}"/>
              </a:ext>
            </a:extLst>
          </p:cNvPr>
          <p:cNvSpPr txBox="1"/>
          <p:nvPr/>
        </p:nvSpPr>
        <p:spPr>
          <a:xfrm>
            <a:off x="4015518" y="4644292"/>
            <a:ext cx="6463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8AC1595-742B-44D8-B727-F50E6C6FD9A2}"/>
              </a:ext>
            </a:extLst>
          </p:cNvPr>
          <p:cNvSpPr txBox="1"/>
          <p:nvPr/>
        </p:nvSpPr>
        <p:spPr>
          <a:xfrm>
            <a:off x="4998874" y="3835467"/>
            <a:ext cx="25591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ode propagation loss</a:t>
            </a:r>
          </a:p>
        </p:txBody>
      </p:sp>
      <p:sp>
        <p:nvSpPr>
          <p:cNvPr id="15" name="Arrow: U-Turn 14">
            <a:extLst>
              <a:ext uri="{FF2B5EF4-FFF2-40B4-BE49-F238E27FC236}">
                <a16:creationId xmlns:a16="http://schemas.microsoft.com/office/drawing/2014/main" id="{907DC525-99D8-4D68-8CE4-23C8C20C9C34}"/>
              </a:ext>
            </a:extLst>
          </p:cNvPr>
          <p:cNvSpPr/>
          <p:nvPr/>
        </p:nvSpPr>
        <p:spPr bwMode="auto">
          <a:xfrm rot="5400000">
            <a:off x="5860610" y="4783454"/>
            <a:ext cx="710321" cy="1160461"/>
          </a:xfrm>
          <a:prstGeom prst="uturnArrow">
            <a:avLst>
              <a:gd name="adj1" fmla="val 27447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rgbClr val="007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6D509DC-ECF1-4A3D-BFBE-CA96416D9251}"/>
              </a:ext>
            </a:extLst>
          </p:cNvPr>
          <p:cNvSpPr txBox="1"/>
          <p:nvPr/>
        </p:nvSpPr>
        <p:spPr>
          <a:xfrm>
            <a:off x="6377515" y="4787451"/>
            <a:ext cx="11174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Mirror los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74700A4-7F9A-44A4-8D65-49B6F39DAD74}"/>
              </a:ext>
            </a:extLst>
          </p:cNvPr>
          <p:cNvSpPr txBox="1"/>
          <p:nvPr/>
        </p:nvSpPr>
        <p:spPr>
          <a:xfrm>
            <a:off x="4702843" y="5270335"/>
            <a:ext cx="1574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avity feedbac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B263F2B-A73B-47E1-9093-4F0CF719EE45}"/>
              </a:ext>
            </a:extLst>
          </p:cNvPr>
          <p:cNvSpPr txBox="1"/>
          <p:nvPr/>
        </p:nvSpPr>
        <p:spPr>
          <a:xfrm>
            <a:off x="1587406" y="4743075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26B4320-A1EF-4546-B626-746C02C9DCFF}"/>
              </a:ext>
            </a:extLst>
          </p:cNvPr>
          <p:cNvSpPr txBox="1"/>
          <p:nvPr/>
        </p:nvSpPr>
        <p:spPr>
          <a:xfrm>
            <a:off x="7261466" y="4646104"/>
            <a:ext cx="1179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Laser outpu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B24905-BCD9-4369-80B2-F9881C18F254}"/>
              </a:ext>
            </a:extLst>
          </p:cNvPr>
          <p:cNvSpPr txBox="1"/>
          <p:nvPr/>
        </p:nvSpPr>
        <p:spPr>
          <a:xfrm>
            <a:off x="8175670" y="466540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BD58CBD-A114-42BB-8981-96EA58A38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95459"/>
          <a:ext cx="55800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FBD58CBD-A114-42BB-8981-96EA58A38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995459"/>
                        <a:ext cx="5580062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F05AF7C4-9FD2-40D4-96E1-28B3F5C99A8D}"/>
              </a:ext>
            </a:extLst>
          </p:cNvPr>
          <p:cNvSpPr txBox="1"/>
          <p:nvPr/>
        </p:nvSpPr>
        <p:spPr>
          <a:xfrm>
            <a:off x="1940180" y="2946371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ode confinement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C0B3EF3-88BB-4325-9250-8C949DE60AA3}"/>
              </a:ext>
            </a:extLst>
          </p:cNvPr>
          <p:cNvCxnSpPr>
            <a:cxnSpLocks/>
          </p:cNvCxnSpPr>
          <p:nvPr/>
        </p:nvCxnSpPr>
        <p:spPr bwMode="auto">
          <a:xfrm flipV="1">
            <a:off x="3816229" y="2532608"/>
            <a:ext cx="248333" cy="420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A3F1F3E-6A24-4633-9FFB-25B9C36042E6}"/>
              </a:ext>
            </a:extLst>
          </p:cNvPr>
          <p:cNvCxnSpPr>
            <a:cxnSpLocks/>
            <a:stCxn id="54" idx="2"/>
          </p:cNvCxnSpPr>
          <p:nvPr/>
        </p:nvCxnSpPr>
        <p:spPr bwMode="auto">
          <a:xfrm>
            <a:off x="4432756" y="1839125"/>
            <a:ext cx="0" cy="3899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227164BC-826F-4D96-96F2-88CDD00267E9}"/>
              </a:ext>
            </a:extLst>
          </p:cNvPr>
          <p:cNvSpPr txBox="1"/>
          <p:nvPr/>
        </p:nvSpPr>
        <p:spPr>
          <a:xfrm>
            <a:off x="2989572" y="1469793"/>
            <a:ext cx="288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Current injection efficiency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CD7C63DC-0F19-49F7-9235-85A4D12200D7}"/>
              </a:ext>
            </a:extLst>
          </p:cNvPr>
          <p:cNvCxnSpPr>
            <a:cxnSpLocks/>
          </p:cNvCxnSpPr>
          <p:nvPr/>
        </p:nvCxnSpPr>
        <p:spPr bwMode="auto">
          <a:xfrm flipV="1">
            <a:off x="5139336" y="2784515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3E2E2616-357F-46E4-B8C6-9F0F6E393C1E}"/>
              </a:ext>
            </a:extLst>
          </p:cNvPr>
          <p:cNvSpPr txBox="1"/>
          <p:nvPr/>
        </p:nvSpPr>
        <p:spPr>
          <a:xfrm>
            <a:off x="4489158" y="302986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F00"/>
                </a:solidFill>
              </a:rPr>
              <a:t>Cavity loss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473BADB2-8DFE-4BF4-B2B7-023D3EC45FDF}"/>
              </a:ext>
            </a:extLst>
          </p:cNvPr>
          <p:cNvCxnSpPr>
            <a:cxnSpLocks/>
          </p:cNvCxnSpPr>
          <p:nvPr/>
        </p:nvCxnSpPr>
        <p:spPr bwMode="auto">
          <a:xfrm flipV="1">
            <a:off x="6413956" y="2611360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C893121-ED12-4C67-AFBB-FBFC61566BDD}"/>
              </a:ext>
            </a:extLst>
          </p:cNvPr>
          <p:cNvSpPr txBox="1"/>
          <p:nvPr/>
        </p:nvSpPr>
        <p:spPr>
          <a:xfrm>
            <a:off x="6067447" y="285270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reshold current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7D3B694-9A0D-443C-B9DB-B25749957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57907"/>
              </p:ext>
            </p:extLst>
          </p:nvPr>
        </p:nvGraphicFramePr>
        <p:xfrm>
          <a:off x="7488913" y="654688"/>
          <a:ext cx="866775" cy="70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7D3B694-9A0D-443C-B9DB-B257499579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88913" y="654688"/>
                        <a:ext cx="866775" cy="70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42892B1-68C8-43A0-BC1C-BB488489FF41}"/>
              </a:ext>
            </a:extLst>
          </p:cNvPr>
          <p:cNvSpPr txBox="1"/>
          <p:nvPr/>
        </p:nvSpPr>
        <p:spPr>
          <a:xfrm>
            <a:off x="5177333" y="820270"/>
            <a:ext cx="2343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Wall-plug efficiency</a:t>
            </a:r>
          </a:p>
        </p:txBody>
      </p:sp>
    </p:spTree>
    <p:extLst>
      <p:ext uri="{BB962C8B-B14F-4D97-AF65-F5344CB8AC3E}">
        <p14:creationId xmlns:p14="http://schemas.microsoft.com/office/powerpoint/2010/main" val="28495633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ouble heterostructure las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1D79D30-D2E8-4110-96F0-2318A7A650CF}"/>
              </a:ext>
            </a:extLst>
          </p:cNvPr>
          <p:cNvSpPr/>
          <p:nvPr/>
        </p:nvSpPr>
        <p:spPr>
          <a:xfrm>
            <a:off x="457200" y="1524000"/>
            <a:ext cx="5715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2E2A25"/>
                </a:solidFill>
              </a:rPr>
              <a:t>“A colleague </a:t>
            </a:r>
            <a:r>
              <a:rPr lang="en-US" sz="2000" dirty="0"/>
              <a:t>– Dr. Sol Miller – </a:t>
            </a:r>
            <a:r>
              <a:rPr lang="en-US" sz="2000" dirty="0">
                <a:solidFill>
                  <a:srgbClr val="2E2A25"/>
                </a:solidFill>
              </a:rPr>
              <a:t>gave a research colloquium on the new semiconductor diode laser. He reported that experts had concluded that it was fundamentally impossible to achieve a steady-state population inversion at room temperature, because the injected carriers would diffuse out at the opposite side of the junction too rapidly. I immediately protested: “But that’s a pile of … ; all you have to do is give the outer regions a wider energy gap.” I wrote up the idea and submitted the paper to </a:t>
            </a:r>
            <a:r>
              <a:rPr lang="en-US" sz="2000" i="1" dirty="0">
                <a:solidFill>
                  <a:srgbClr val="2E2A25"/>
                </a:solidFill>
              </a:rPr>
              <a:t>Applied Physics Letters</a:t>
            </a:r>
            <a:r>
              <a:rPr lang="en-US" sz="2000" dirty="0">
                <a:solidFill>
                  <a:srgbClr val="2E2A25"/>
                </a:solidFill>
              </a:rPr>
              <a:t>, where it was rejected. I was talked into not fighting the rejection, but to submit it to the </a:t>
            </a:r>
            <a:r>
              <a:rPr lang="en-US" sz="2000" i="1" dirty="0">
                <a:solidFill>
                  <a:srgbClr val="2E2A25"/>
                </a:solidFill>
              </a:rPr>
              <a:t>Proceedings of the IEEE</a:t>
            </a:r>
            <a:r>
              <a:rPr lang="en-US" sz="2000" dirty="0">
                <a:solidFill>
                  <a:srgbClr val="2E2A25"/>
                </a:solidFill>
              </a:rPr>
              <a:t>, where it was published, but ignored.”</a:t>
            </a:r>
            <a:endParaRPr lang="en-US" sz="2000" dirty="0"/>
          </a:p>
        </p:txBody>
      </p:sp>
      <p:pic>
        <p:nvPicPr>
          <p:cNvPr id="8194" name="Picture 2" descr="https://www.nobelprize.org/images/kroemer-13534-content-portrait-mobile-tiny.jpg">
            <a:extLst>
              <a:ext uri="{FF2B5EF4-FFF2-40B4-BE49-F238E27FC236}">
                <a16:creationId xmlns:a16="http://schemas.microsoft.com/office/drawing/2014/main" id="{6DBD96AA-F06A-4EFF-AD04-131FC0219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78178"/>
            <a:ext cx="1790700" cy="2508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E548F48-06F0-477D-BF95-0DB965FFA2AD}"/>
              </a:ext>
            </a:extLst>
          </p:cNvPr>
          <p:cNvSpPr/>
          <p:nvPr/>
        </p:nvSpPr>
        <p:spPr>
          <a:xfrm>
            <a:off x="6705601" y="3998506"/>
            <a:ext cx="1790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/>
            <a:r>
              <a:rPr lang="en-US" b="1" dirty="0">
                <a:solidFill>
                  <a:srgbClr val="BB8F3F"/>
                </a:solidFill>
                <a:latin typeface="var(--primary-font)"/>
              </a:rPr>
              <a:t>The Nobel Prize in Physics 200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1A38D3-85B6-4687-9A10-DFB506AB9BE9}"/>
              </a:ext>
            </a:extLst>
          </p:cNvPr>
          <p:cNvSpPr/>
          <p:nvPr/>
        </p:nvSpPr>
        <p:spPr>
          <a:xfrm>
            <a:off x="6419850" y="4760506"/>
            <a:ext cx="2362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2E2A25"/>
                </a:solidFill>
                <a:latin typeface="Alfred Serif Regular"/>
              </a:rPr>
              <a:t>"for developing semiconductor heterostructures used in high-speed- and opto-electronics"</a:t>
            </a:r>
            <a:endParaRPr lang="en-US" i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4E5CCB-19B5-4F44-9EEE-1381243B1DD0}"/>
              </a:ext>
            </a:extLst>
          </p:cNvPr>
          <p:cNvSpPr/>
          <p:nvPr/>
        </p:nvSpPr>
        <p:spPr>
          <a:xfrm>
            <a:off x="6696952" y="893177"/>
            <a:ext cx="1807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/>
            <a:r>
              <a:rPr lang="en-US" b="1" dirty="0">
                <a:solidFill>
                  <a:srgbClr val="CEA152"/>
                </a:solidFill>
                <a:latin typeface="Alfred Sans Regular"/>
              </a:rPr>
              <a:t>Herbert Kroemer</a:t>
            </a:r>
            <a:endParaRPr lang="en-US" b="1" i="0" dirty="0">
              <a:solidFill>
                <a:srgbClr val="CEA152"/>
              </a:solidFill>
              <a:effectLst/>
              <a:latin typeface="Alfred Sans Regular"/>
            </a:endParaRPr>
          </a:p>
        </p:txBody>
      </p:sp>
    </p:spTree>
    <p:extLst>
      <p:ext uri="{BB962C8B-B14F-4D97-AF65-F5344CB8AC3E}">
        <p14:creationId xmlns:p14="http://schemas.microsoft.com/office/powerpoint/2010/main" val="4150094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ouble heterostructure laser</a:t>
            </a:r>
          </a:p>
        </p:txBody>
      </p:sp>
      <p:pic>
        <p:nvPicPr>
          <p:cNvPr id="7170" name="Picture 2" descr="http://britneyspears.ac/physics/fplasers/images/Image70.jpg">
            <a:extLst>
              <a:ext uri="{FF2B5EF4-FFF2-40B4-BE49-F238E27FC236}">
                <a16:creationId xmlns:a16="http://schemas.microsoft.com/office/drawing/2014/main" id="{C2F408E0-56A9-43A7-83F1-6E1E1139A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325" y="1477954"/>
            <a:ext cx="418900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britneyspears.ac/physics/fplasers/images/dhlaser.jpg">
            <a:extLst>
              <a:ext uri="{FF2B5EF4-FFF2-40B4-BE49-F238E27FC236}">
                <a16:creationId xmlns:a16="http://schemas.microsoft.com/office/drawing/2014/main" id="{C81A8879-7554-4824-AC8A-FA22DEDA5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01" y="1630354"/>
            <a:ext cx="4062523" cy="2551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D354A415-80A4-46FA-B845-563C59F357F4}"/>
              </a:ext>
            </a:extLst>
          </p:cNvPr>
          <p:cNvSpPr/>
          <p:nvPr/>
        </p:nvSpPr>
        <p:spPr bwMode="auto">
          <a:xfrm>
            <a:off x="685800" y="4334019"/>
            <a:ext cx="3456432" cy="1498095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400" dirty="0">
                <a:solidFill>
                  <a:schemeClr val="tx1"/>
                </a:solidFill>
                <a:latin typeface="Arial" charset="0"/>
              </a:rPr>
              <a:t>Simultaneous electronic and optical confinement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E131EE-D471-4A7E-9469-6970701712DF}"/>
              </a:ext>
            </a:extLst>
          </p:cNvPr>
          <p:cNvSpPr/>
          <p:nvPr/>
        </p:nvSpPr>
        <p:spPr>
          <a:xfrm>
            <a:off x="958329" y="5984514"/>
            <a:ext cx="29113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After </a:t>
            </a:r>
            <a:r>
              <a:rPr lang="en-US" sz="1400" dirty="0">
                <a:hlinkClick r:id="rId5"/>
              </a:rPr>
              <a:t>Semiconductor Laser Diod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05519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(Multiple) quantum well laser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36A5B18-53D2-4085-A5BF-9803DD81AF7C}"/>
              </a:ext>
            </a:extLst>
          </p:cNvPr>
          <p:cNvSpPr/>
          <p:nvPr/>
        </p:nvSpPr>
        <p:spPr bwMode="auto">
          <a:xfrm>
            <a:off x="857934" y="5029200"/>
            <a:ext cx="7245578" cy="1219200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0461D2-A084-4686-8B01-CEB9324F02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667" y="1600200"/>
            <a:ext cx="5418666" cy="3048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8B66015-9E86-4962-A967-F6A4265612E8}"/>
              </a:ext>
            </a:extLst>
          </p:cNvPr>
          <p:cNvSpPr/>
          <p:nvPr/>
        </p:nvSpPr>
        <p:spPr>
          <a:xfrm>
            <a:off x="1078856" y="5252797"/>
            <a:ext cx="3486150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prstClr val="black"/>
                </a:solidFill>
              </a:rPr>
              <a:t>Reduced density of states</a:t>
            </a:r>
          </a:p>
          <a:p>
            <a:pPr marL="342900" lvl="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prstClr val="black"/>
                </a:solidFill>
              </a:rPr>
              <a:t>Lower optical confinemen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F72255C-C617-4FFB-84A1-F46B15F0F64A}"/>
              </a:ext>
            </a:extLst>
          </p:cNvPr>
          <p:cNvSpPr/>
          <p:nvPr/>
        </p:nvSpPr>
        <p:spPr>
          <a:xfrm>
            <a:off x="4870906" y="5252797"/>
            <a:ext cx="3036628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prstClr val="black"/>
                </a:solidFill>
              </a:rPr>
              <a:t>Low threshold current</a:t>
            </a:r>
          </a:p>
          <a:p>
            <a:pPr marL="342900" lvl="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prstClr val="black"/>
                </a:solidFill>
              </a:rPr>
              <a:t>Improved efficiency</a:t>
            </a:r>
          </a:p>
        </p:txBody>
      </p:sp>
    </p:spTree>
    <p:extLst>
      <p:ext uri="{BB962C8B-B14F-4D97-AF65-F5344CB8AC3E}">
        <p14:creationId xmlns:p14="http://schemas.microsoft.com/office/powerpoint/2010/main" val="17879511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Laser optimization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BD58CBD-A114-42BB-8981-96EA58A38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95459"/>
          <a:ext cx="55800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FBD58CBD-A114-42BB-8981-96EA58A38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995459"/>
                        <a:ext cx="5580062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F05AF7C4-9FD2-40D4-96E1-28B3F5C99A8D}"/>
              </a:ext>
            </a:extLst>
          </p:cNvPr>
          <p:cNvSpPr txBox="1"/>
          <p:nvPr/>
        </p:nvSpPr>
        <p:spPr>
          <a:xfrm>
            <a:off x="1940180" y="2946371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ode confinement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C0B3EF3-88BB-4325-9250-8C949DE60AA3}"/>
              </a:ext>
            </a:extLst>
          </p:cNvPr>
          <p:cNvCxnSpPr>
            <a:cxnSpLocks/>
          </p:cNvCxnSpPr>
          <p:nvPr/>
        </p:nvCxnSpPr>
        <p:spPr bwMode="auto">
          <a:xfrm flipV="1">
            <a:off x="3816229" y="2532608"/>
            <a:ext cx="248333" cy="420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A3F1F3E-6A24-4633-9FFB-25B9C36042E6}"/>
              </a:ext>
            </a:extLst>
          </p:cNvPr>
          <p:cNvCxnSpPr>
            <a:cxnSpLocks/>
            <a:stCxn id="54" idx="2"/>
          </p:cNvCxnSpPr>
          <p:nvPr/>
        </p:nvCxnSpPr>
        <p:spPr bwMode="auto">
          <a:xfrm>
            <a:off x="4432756" y="1839125"/>
            <a:ext cx="0" cy="3899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227164BC-826F-4D96-96F2-88CDD00267E9}"/>
              </a:ext>
            </a:extLst>
          </p:cNvPr>
          <p:cNvSpPr txBox="1"/>
          <p:nvPr/>
        </p:nvSpPr>
        <p:spPr>
          <a:xfrm>
            <a:off x="2989572" y="1469793"/>
            <a:ext cx="288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Current injection efficiency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CD7C63DC-0F19-49F7-9235-85A4D12200D7}"/>
              </a:ext>
            </a:extLst>
          </p:cNvPr>
          <p:cNvCxnSpPr>
            <a:cxnSpLocks/>
          </p:cNvCxnSpPr>
          <p:nvPr/>
        </p:nvCxnSpPr>
        <p:spPr bwMode="auto">
          <a:xfrm flipV="1">
            <a:off x="5139336" y="2784515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3E2E2616-357F-46E4-B8C6-9F0F6E393C1E}"/>
              </a:ext>
            </a:extLst>
          </p:cNvPr>
          <p:cNvSpPr txBox="1"/>
          <p:nvPr/>
        </p:nvSpPr>
        <p:spPr>
          <a:xfrm>
            <a:off x="4489158" y="302986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F00"/>
                </a:solidFill>
              </a:rPr>
              <a:t>Cavity loss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473BADB2-8DFE-4BF4-B2B7-023D3EC45FDF}"/>
              </a:ext>
            </a:extLst>
          </p:cNvPr>
          <p:cNvCxnSpPr>
            <a:cxnSpLocks/>
          </p:cNvCxnSpPr>
          <p:nvPr/>
        </p:nvCxnSpPr>
        <p:spPr bwMode="auto">
          <a:xfrm flipV="1">
            <a:off x="6413956" y="2611360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C893121-ED12-4C67-AFBB-FBFC61566BDD}"/>
              </a:ext>
            </a:extLst>
          </p:cNvPr>
          <p:cNvSpPr txBox="1"/>
          <p:nvPr/>
        </p:nvSpPr>
        <p:spPr>
          <a:xfrm>
            <a:off x="6067447" y="285270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reshold curr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973767-A16C-424C-9A7A-1276A09FE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3579496"/>
            <a:ext cx="3388149" cy="2782302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6CC485BC-79C6-4734-B945-ABA175CEE5EC}"/>
              </a:ext>
            </a:extLst>
          </p:cNvPr>
          <p:cNvSpPr txBox="1"/>
          <p:nvPr/>
        </p:nvSpPr>
        <p:spPr>
          <a:xfrm>
            <a:off x="2576322" y="3894621"/>
            <a:ext cx="14283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After </a:t>
            </a:r>
            <a:r>
              <a:rPr lang="en-US" sz="1100" i="1" dirty="0"/>
              <a:t>Fundamentals of Photonics</a:t>
            </a: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C0D98D6D-E445-4071-8D6B-D3BB4A6EF78E}"/>
              </a:ext>
            </a:extLst>
          </p:cNvPr>
          <p:cNvSpPr/>
          <p:nvPr/>
        </p:nvSpPr>
        <p:spPr bwMode="auto">
          <a:xfrm>
            <a:off x="4800600" y="4970099"/>
            <a:ext cx="3510872" cy="1258107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Increasing mirror loss increases laser threshold but improves slope efficienc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0946BB-C6E3-496C-8C0A-57A47326B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28924"/>
              </p:ext>
            </p:extLst>
          </p:nvPr>
        </p:nvGraphicFramePr>
        <p:xfrm>
          <a:off x="4673600" y="4030663"/>
          <a:ext cx="37655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260440" imgH="469800" progId="Equation.DSMT4">
                  <p:embed/>
                </p:oleObj>
              </mc:Choice>
              <mc:Fallback>
                <p:oleObj name="Equation" r:id="rId7" imgW="226044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0946BB-C6E3-496C-8C0A-57A47326B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3600" y="4030663"/>
                        <a:ext cx="376555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15572D7-A215-4228-B689-324D1A000C19}"/>
              </a:ext>
            </a:extLst>
          </p:cNvPr>
          <p:cNvSpPr/>
          <p:nvPr/>
        </p:nvSpPr>
        <p:spPr>
          <a:xfrm>
            <a:off x="5561221" y="3558179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latin typeface="Arial" charset="0"/>
              </a:rPr>
              <a:t>Slope efficiency</a:t>
            </a:r>
            <a:endParaRPr lang="en-US" b="1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A70CCBA-71A3-42AF-83D5-29588DB82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78868"/>
              </p:ext>
            </p:extLst>
          </p:nvPr>
        </p:nvGraphicFramePr>
        <p:xfrm>
          <a:off x="7488913" y="654688"/>
          <a:ext cx="866775" cy="70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A70CCBA-71A3-42AF-83D5-29588DB82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8913" y="654688"/>
                        <a:ext cx="866775" cy="70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84DA5FB-8248-45C6-B831-7B39025A5CAB}"/>
              </a:ext>
            </a:extLst>
          </p:cNvPr>
          <p:cNvSpPr txBox="1"/>
          <p:nvPr/>
        </p:nvSpPr>
        <p:spPr>
          <a:xfrm>
            <a:off x="5177333" y="820270"/>
            <a:ext cx="2343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Wall-plug efficiency</a:t>
            </a:r>
          </a:p>
        </p:txBody>
      </p:sp>
    </p:spTree>
    <p:extLst>
      <p:ext uri="{BB962C8B-B14F-4D97-AF65-F5344CB8AC3E}">
        <p14:creationId xmlns:p14="http://schemas.microsoft.com/office/powerpoint/2010/main" val="2745405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Laser optimization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BD58CBD-A114-42BB-8981-96EA58A38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995459"/>
          <a:ext cx="55800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FBD58CBD-A114-42BB-8981-96EA58A38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995459"/>
                        <a:ext cx="5580062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F05AF7C4-9FD2-40D4-96E1-28B3F5C99A8D}"/>
              </a:ext>
            </a:extLst>
          </p:cNvPr>
          <p:cNvSpPr txBox="1"/>
          <p:nvPr/>
        </p:nvSpPr>
        <p:spPr>
          <a:xfrm>
            <a:off x="1940180" y="2946371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ode confinement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C0B3EF3-88BB-4325-9250-8C949DE60AA3}"/>
              </a:ext>
            </a:extLst>
          </p:cNvPr>
          <p:cNvCxnSpPr>
            <a:cxnSpLocks/>
          </p:cNvCxnSpPr>
          <p:nvPr/>
        </p:nvCxnSpPr>
        <p:spPr bwMode="auto">
          <a:xfrm flipV="1">
            <a:off x="3816229" y="2532608"/>
            <a:ext cx="248333" cy="420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7A3F1F3E-6A24-4633-9FFB-25B9C36042E6}"/>
              </a:ext>
            </a:extLst>
          </p:cNvPr>
          <p:cNvCxnSpPr>
            <a:cxnSpLocks/>
            <a:stCxn id="54" idx="2"/>
          </p:cNvCxnSpPr>
          <p:nvPr/>
        </p:nvCxnSpPr>
        <p:spPr bwMode="auto">
          <a:xfrm>
            <a:off x="4432756" y="1839125"/>
            <a:ext cx="0" cy="3899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227164BC-826F-4D96-96F2-88CDD00267E9}"/>
              </a:ext>
            </a:extLst>
          </p:cNvPr>
          <p:cNvSpPr txBox="1"/>
          <p:nvPr/>
        </p:nvSpPr>
        <p:spPr>
          <a:xfrm>
            <a:off x="2989572" y="1469793"/>
            <a:ext cx="288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Current injection efficiency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CD7C63DC-0F19-49F7-9235-85A4D12200D7}"/>
              </a:ext>
            </a:extLst>
          </p:cNvPr>
          <p:cNvCxnSpPr>
            <a:cxnSpLocks/>
          </p:cNvCxnSpPr>
          <p:nvPr/>
        </p:nvCxnSpPr>
        <p:spPr bwMode="auto">
          <a:xfrm flipV="1">
            <a:off x="5139336" y="2784515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3E2E2616-357F-46E4-B8C6-9F0F6E393C1E}"/>
              </a:ext>
            </a:extLst>
          </p:cNvPr>
          <p:cNvSpPr txBox="1"/>
          <p:nvPr/>
        </p:nvSpPr>
        <p:spPr>
          <a:xfrm>
            <a:off x="4489158" y="302986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F00"/>
                </a:solidFill>
              </a:rPr>
              <a:t>Cavity loss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473BADB2-8DFE-4BF4-B2B7-023D3EC45FDF}"/>
              </a:ext>
            </a:extLst>
          </p:cNvPr>
          <p:cNvCxnSpPr>
            <a:cxnSpLocks/>
          </p:cNvCxnSpPr>
          <p:nvPr/>
        </p:nvCxnSpPr>
        <p:spPr bwMode="auto">
          <a:xfrm flipV="1">
            <a:off x="6413956" y="2611360"/>
            <a:ext cx="0" cy="2610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9C893121-ED12-4C67-AFBB-FBFC61566BDD}"/>
              </a:ext>
            </a:extLst>
          </p:cNvPr>
          <p:cNvSpPr txBox="1"/>
          <p:nvPr/>
        </p:nvSpPr>
        <p:spPr>
          <a:xfrm>
            <a:off x="6067447" y="285270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reshold current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A70CCBA-71A3-42AF-83D5-29588DB82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913" y="654688"/>
          <a:ext cx="866775" cy="70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A70CCBA-71A3-42AF-83D5-29588DB82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88913" y="654688"/>
                        <a:ext cx="866775" cy="70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84DA5FB-8248-45C6-B831-7B39025A5CAB}"/>
              </a:ext>
            </a:extLst>
          </p:cNvPr>
          <p:cNvSpPr txBox="1"/>
          <p:nvPr/>
        </p:nvSpPr>
        <p:spPr>
          <a:xfrm>
            <a:off x="5177333" y="820270"/>
            <a:ext cx="2343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Wall-plug efficiency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06F95BD-4474-457D-B301-6DE28FD7EA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789315"/>
              </p:ext>
            </p:extLst>
          </p:nvPr>
        </p:nvGraphicFramePr>
        <p:xfrm>
          <a:off x="892997" y="3787146"/>
          <a:ext cx="7344849" cy="2286000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2231203">
                  <a:extLst>
                    <a:ext uri="{9D8B030D-6E8A-4147-A177-3AD203B41FA5}">
                      <a16:colId xmlns:a16="http://schemas.microsoft.com/office/drawing/2014/main" val="271374119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3067167757"/>
                    </a:ext>
                  </a:extLst>
                </a:gridCol>
                <a:gridCol w="2141846">
                  <a:extLst>
                    <a:ext uri="{9D8B030D-6E8A-4147-A177-3AD203B41FA5}">
                      <a16:colId xmlns:a16="http://schemas.microsoft.com/office/drawing/2014/main" val="1805800119"/>
                    </a:ext>
                  </a:extLst>
                </a:gridCol>
              </a:tblGrid>
              <a:tr h="308609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Para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Wall-plug efficienc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Threshol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63857566"/>
                  </a:ext>
                </a:extLst>
              </a:tr>
              <a:tr h="30860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sz="2400" dirty="0">
                          <a:latin typeface="+mn-lt"/>
                        </a:rPr>
                        <a:t> ↑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↑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↓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78745568"/>
                  </a:ext>
                </a:extLst>
              </a:tr>
              <a:tr h="30860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en-US" sz="2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dirty="0">
                          <a:latin typeface="+mn-lt"/>
                        </a:rPr>
                        <a:t> ↑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↑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↓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94472968"/>
                  </a:ext>
                </a:extLst>
              </a:tr>
              <a:tr h="30860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2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latin typeface="+mn-lt"/>
                        </a:rPr>
                        <a:t> </a:t>
                      </a:r>
                      <a:r>
                        <a:rPr lang="en-US" sz="2400" dirty="0"/>
                        <a:t>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↑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↓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0104212"/>
                  </a:ext>
                </a:extLst>
              </a:tr>
              <a:tr h="30860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24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400" dirty="0">
                          <a:latin typeface="+mn-lt"/>
                        </a:rPr>
                        <a:t> </a:t>
                      </a:r>
                      <a:r>
                        <a:rPr lang="en-US" sz="2400" dirty="0"/>
                        <a:t>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↓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490612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53331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800" dirty="0"/>
              <a:t>Applications of laser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A79FE1D-BC07-4F8F-9CE7-BD06444DBAAA}"/>
              </a:ext>
            </a:extLst>
          </p:cNvPr>
          <p:cNvSpPr/>
          <p:nvPr/>
        </p:nvSpPr>
        <p:spPr>
          <a:xfrm>
            <a:off x="466519" y="1595299"/>
            <a:ext cx="4638881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>
                <a:solidFill>
                  <a:srgbClr val="009900"/>
                </a:solidFill>
                <a:latin typeface="Helvetica" panose="020B0604020202020204" pitchFamily="34" charset="0"/>
              </a:rPr>
              <a:t>Lasers in Medicine</a:t>
            </a:r>
            <a:endParaRPr lang="en-US" sz="700" b="1" dirty="0">
              <a:solidFill>
                <a:srgbClr val="666666"/>
              </a:solidFill>
              <a:latin typeface="Helvetica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for bloodless surgery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destroy kidney stone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cancer diagnosis and therapy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for eye lens curvature correction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fiber-optic endoscope to detect ulcers in the intestine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The liver and lung diseases could be treated by using laser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study the internal structure of microorganisms and cell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produce chemical reaction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create plasma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remove tumors successfully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remove the caries or decayed portion of the teeth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cosmetic treatments such as acne treatment, cellulite and hair removal.</a:t>
            </a:r>
          </a:p>
          <a:p>
            <a:r>
              <a:rPr lang="en-US" sz="700" dirty="0">
                <a:solidFill>
                  <a:srgbClr val="009900"/>
                </a:solidFill>
                <a:latin typeface="Helvetica" panose="020B0604020202020204" pitchFamily="34" charset="0"/>
              </a:rPr>
              <a:t>Lasers in Communications</a:t>
            </a:r>
            <a:endParaRPr lang="en-US" sz="700" b="1" dirty="0">
              <a:solidFill>
                <a:srgbClr val="666666"/>
              </a:solidFill>
              <a:latin typeface="Helvetica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 light is used in optical fiber communications to send information over large distances with low los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 light is used in underwater communication network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space communication, radars and satellites.</a:t>
            </a:r>
          </a:p>
          <a:p>
            <a:r>
              <a:rPr lang="en-US" sz="700" dirty="0">
                <a:solidFill>
                  <a:srgbClr val="009900"/>
                </a:solidFill>
                <a:latin typeface="Helvetica" panose="020B0604020202020204" pitchFamily="34" charset="0"/>
              </a:rPr>
              <a:t>Lasers in Industries</a:t>
            </a:r>
            <a:endParaRPr lang="en-US" sz="700" b="1" dirty="0">
              <a:solidFill>
                <a:srgbClr val="666666"/>
              </a:solidFill>
              <a:latin typeface="Helvetica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cut glass and quartz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electronic industries for trimming the components of Integrated Circuits (ICs)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for heat treatment in the automotive industry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 light is used to collect the information about the prefixed prices of various products in shops and business establishments from the bar code printed on the product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Ultraviolet lasers are used in the semiconductor industries for photolithography. Photolithography is the method used for manufacturing printed circuit board (PCB) and microprocessor by using ultraviolet light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drill aerosol nozzles and control orifices within the required precision.</a:t>
            </a:r>
          </a:p>
          <a:p>
            <a:r>
              <a:rPr lang="en-US" sz="700" dirty="0">
                <a:solidFill>
                  <a:srgbClr val="009900"/>
                </a:solidFill>
                <a:latin typeface="Helvetica" panose="020B0604020202020204" pitchFamily="34" charset="0"/>
              </a:rPr>
              <a:t>Lasers in Science and Technology</a:t>
            </a:r>
            <a:endParaRPr lang="en-US" sz="700" b="1" dirty="0">
              <a:solidFill>
                <a:srgbClr val="666666"/>
              </a:solidFill>
              <a:latin typeface="Helvetica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A laser helps in studying the Brownian motion of particle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With the help of a helium-neon laser, it was proved that the velocity of light is same in all direction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With the help of a laser, it is possible to count the number of atoms in a substance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computers to retrieve stored information from a Compact Disc (CD)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store large amount of information or data in CD-ROM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measure the pollutant gases and other contaminants of the atmosphere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helps in determining the rate of rotation of the earth accurately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in computer printer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for producing three-dimensional pictures in space without the use of len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for detecting earthquakes and underwater nuclear blast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A gallium arsenide diode laser can be used to setup an invisible fence to protect an area.</a:t>
            </a:r>
          </a:p>
          <a:p>
            <a:r>
              <a:rPr lang="en-US" sz="700" dirty="0">
                <a:solidFill>
                  <a:srgbClr val="009900"/>
                </a:solidFill>
                <a:latin typeface="Helvetica" panose="020B0604020202020204" pitchFamily="34" charset="0"/>
              </a:rPr>
              <a:t>Lasers in Military</a:t>
            </a:r>
            <a:endParaRPr lang="en-US" sz="700" b="1" dirty="0">
              <a:solidFill>
                <a:srgbClr val="666666"/>
              </a:solidFill>
              <a:latin typeface="Helvetica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 range finders are used to determine the distance to an object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The ring laser gyroscope is used for sensing and measuring very small angle of rotation of the moving objects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can be used as a secretive illuminators for reconnaissance during night with high precision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s are used to dispose the energy of a warhead by damaging the missile.</a:t>
            </a:r>
          </a:p>
          <a:p>
            <a:pPr>
              <a:buFont typeface="+mj-lt"/>
              <a:buAutoNum type="arabicPeriod"/>
            </a:pPr>
            <a:r>
              <a:rPr lang="en-US" sz="700" dirty="0">
                <a:solidFill>
                  <a:srgbClr val="666666"/>
                </a:solidFill>
                <a:latin typeface="Helvetica" panose="020B0604020202020204" pitchFamily="34" charset="0"/>
              </a:rPr>
              <a:t>Laser light is used in LIDAR’s to accurately measure the distance to an object.</a:t>
            </a:r>
            <a:endParaRPr lang="en-US" sz="700" b="0" i="0" dirty="0">
              <a:solidFill>
                <a:srgbClr val="666666"/>
              </a:solidFill>
              <a:effectLst/>
              <a:latin typeface="Helvetica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9ABE2B-61FE-41C9-B21F-39A19439BD33}"/>
              </a:ext>
            </a:extLst>
          </p:cNvPr>
          <p:cNvSpPr/>
          <p:nvPr/>
        </p:nvSpPr>
        <p:spPr>
          <a:xfrm>
            <a:off x="5867400" y="5655558"/>
            <a:ext cx="235288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3"/>
              </a:rPr>
              <a:t>www.physics-and-radio-electronics.com/physics/laser/applicationsoflasers.html</a:t>
            </a:r>
            <a:endParaRPr lang="en-US" sz="1400" dirty="0"/>
          </a:p>
        </p:txBody>
      </p:sp>
      <p:pic>
        <p:nvPicPr>
          <p:cNvPr id="11266" name="Picture 2" descr="PHD Comics: Laser in use | Phd comics, Comics, Laser">
            <a:extLst>
              <a:ext uri="{FF2B5EF4-FFF2-40B4-BE49-F238E27FC236}">
                <a16:creationId xmlns:a16="http://schemas.microsoft.com/office/drawing/2014/main" id="{F7D063A8-84A9-47E9-A200-C8D68F337B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209"/>
          <a:stretch/>
        </p:blipFill>
        <p:spPr bwMode="auto">
          <a:xfrm>
            <a:off x="6400800" y="806797"/>
            <a:ext cx="2176627" cy="2563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PHD Comics: Laser in use | Phd comics, Comics, Laser">
            <a:extLst>
              <a:ext uri="{FF2B5EF4-FFF2-40B4-BE49-F238E27FC236}">
                <a16:creationId xmlns:a16="http://schemas.microsoft.com/office/drawing/2014/main" id="{FBD71AEA-E869-4A80-BC2F-F121037C6F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73"/>
          <a:stretch/>
        </p:blipFill>
        <p:spPr bwMode="auto">
          <a:xfrm>
            <a:off x="5556022" y="3238839"/>
            <a:ext cx="3060611" cy="2107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1778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800" dirty="0"/>
              <a:t>LIDAR: Light Detection And Ranging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F3340FA4-3227-4057-BB59-A7DAB69276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1" y="1442859"/>
            <a:ext cx="2229644" cy="483843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E421A0E-4E22-402C-AC9F-875B448BB0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949" y="1733980"/>
            <a:ext cx="4639389" cy="2557463"/>
          </a:xfrm>
          <a:prstGeom prst="rect">
            <a:avLst/>
          </a:prstGeom>
        </p:spPr>
      </p:pic>
      <p:sp>
        <p:nvSpPr>
          <p:cNvPr id="28" name="Arrow: Pentagon 27">
            <a:extLst>
              <a:ext uri="{FF2B5EF4-FFF2-40B4-BE49-F238E27FC236}">
                <a16:creationId xmlns:a16="http://schemas.microsoft.com/office/drawing/2014/main" id="{AE1F9BD1-E67A-4701-A556-543081EE40A1}"/>
              </a:ext>
            </a:extLst>
          </p:cNvPr>
          <p:cNvSpPr/>
          <p:nvPr/>
        </p:nvSpPr>
        <p:spPr>
          <a:xfrm>
            <a:off x="1897185" y="1886380"/>
            <a:ext cx="1143000" cy="381000"/>
          </a:xfrm>
          <a:prstGeom prst="homePlate">
            <a:avLst>
              <a:gd name="adj" fmla="val 86923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DA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A081560-03E9-481A-851E-1DB2D3868342}"/>
              </a:ext>
            </a:extLst>
          </p:cNvPr>
          <p:cNvSpPr txBox="1"/>
          <p:nvPr/>
        </p:nvSpPr>
        <p:spPr>
          <a:xfrm>
            <a:off x="4105855" y="3854084"/>
            <a:ext cx="1162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Google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CE81E3DF-2F44-4C63-8071-9DBAEF94518D}"/>
              </a:ext>
            </a:extLst>
          </p:cNvPr>
          <p:cNvSpPr/>
          <p:nvPr/>
        </p:nvSpPr>
        <p:spPr bwMode="auto">
          <a:xfrm>
            <a:off x="665954" y="4687030"/>
            <a:ext cx="4639389" cy="1332770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/>
              <a:t>LIDAR uses laser pulses to measure ranges (variable distances) via sensing reflected optical signals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1389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1F4508EC-4415-426D-9A39-DAA4E42D30FA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066FFA18-E890-480B-B34B-B56A17F90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90090"/>
            <a:ext cx="8229600" cy="1066800"/>
          </a:xfrm>
        </p:spPr>
        <p:txBody>
          <a:bodyPr/>
          <a:lstStyle/>
          <a:p>
            <a:pPr algn="ctr"/>
            <a:r>
              <a:rPr lang="en-US" dirty="0"/>
              <a:t>“Seeing” the streets of London with LIDA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1111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62790"/>
            <a:ext cx="8229600" cy="492302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ea typeface="宋体" pitchFamily="2" charset="-122"/>
              </a:rPr>
              <a:t>Fundamentals of Photonic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4 &amp; 16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Photonics: Optical Electronics in Modern Communication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5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Handbook of Silicon Photonic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Ch. 8, </a:t>
            </a:r>
            <a:r>
              <a:rPr lang="en-US" altLang="zh-CN" dirty="0" err="1">
                <a:ea typeface="宋体" pitchFamily="2" charset="-122"/>
              </a:rPr>
              <a:t>Anopchenko</a:t>
            </a: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i="1" dirty="0">
                <a:ea typeface="宋体" pitchFamily="2" charset="-122"/>
              </a:rPr>
              <a:t>et al.</a:t>
            </a:r>
            <a:endParaRPr lang="en-US" i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800" dirty="0"/>
              <a:t>Laser-based standoff chemical detection</a:t>
            </a:r>
          </a:p>
        </p:txBody>
      </p:sp>
      <p:pic>
        <p:nvPicPr>
          <p:cNvPr id="9218" name="Picture 2" descr="https://media.springernature.com/lw685/springer-static/image/art%3A10.1007%2Fs00216-009-2844-3/MediaObjects/216_2009_2844_Figa_HTML.gif">
            <a:extLst>
              <a:ext uri="{FF2B5EF4-FFF2-40B4-BE49-F238E27FC236}">
                <a16:creationId xmlns:a16="http://schemas.microsoft.com/office/drawing/2014/main" id="{E1DB73FC-6BD0-4990-A460-D6A4EB42D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678890"/>
            <a:ext cx="5562600" cy="2265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BEB74C7-AA38-4E4C-890B-B150911B6032}"/>
              </a:ext>
            </a:extLst>
          </p:cNvPr>
          <p:cNvSpPr/>
          <p:nvPr/>
        </p:nvSpPr>
        <p:spPr>
          <a:xfrm>
            <a:off x="6477000" y="4309110"/>
            <a:ext cx="2209800" cy="841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1400" i="1" dirty="0"/>
              <a:t>Anal. </a:t>
            </a:r>
            <a:r>
              <a:rPr lang="en-US" sz="1400" i="1" dirty="0" err="1"/>
              <a:t>Bioanal</a:t>
            </a:r>
            <a:r>
              <a:rPr lang="en-US" sz="1400" i="1" dirty="0"/>
              <a:t>. Chem.</a:t>
            </a:r>
            <a:r>
              <a:rPr lang="en-US" sz="1400" dirty="0"/>
              <a:t> </a:t>
            </a:r>
            <a:r>
              <a:rPr lang="en-US" sz="1400" b="1" dirty="0"/>
              <a:t>395</a:t>
            </a:r>
            <a:r>
              <a:rPr lang="en-US" sz="1400" dirty="0"/>
              <a:t>, 259 (2009)</a:t>
            </a:r>
          </a:p>
          <a:p>
            <a:pPr algn="ctr">
              <a:spcBef>
                <a:spcPts val="800"/>
              </a:spcBef>
            </a:pPr>
            <a:r>
              <a:rPr lang="en-US" sz="1400" i="1" dirty="0" err="1"/>
              <a:t>Optik</a:t>
            </a:r>
            <a:r>
              <a:rPr lang="en-US" sz="1400" dirty="0"/>
              <a:t> </a:t>
            </a:r>
            <a:r>
              <a:rPr lang="en-US" sz="1400" b="1" dirty="0"/>
              <a:t>204</a:t>
            </a:r>
            <a:r>
              <a:rPr lang="en-US" sz="1400" dirty="0"/>
              <a:t>, 163946 (2020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20D27E-E379-4B86-85C7-1C11E6EF34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099010"/>
            <a:ext cx="5486401" cy="232318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2CA7B12-9A5F-475D-BBF9-5886313AFB30}"/>
              </a:ext>
            </a:extLst>
          </p:cNvPr>
          <p:cNvSpPr/>
          <p:nvPr/>
        </p:nvSpPr>
        <p:spPr>
          <a:xfrm>
            <a:off x="6400800" y="2743200"/>
            <a:ext cx="2362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Laser Induced Breakdown Spectroscopy (LIBS)</a:t>
            </a:r>
          </a:p>
        </p:txBody>
      </p:sp>
    </p:spTree>
    <p:extLst>
      <p:ext uri="{BB962C8B-B14F-4D97-AF65-F5344CB8AC3E}">
        <p14:creationId xmlns:p14="http://schemas.microsoft.com/office/powerpoint/2010/main" val="42905042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800" dirty="0"/>
              <a:t>Photodynamic therapy (PDT)</a:t>
            </a:r>
          </a:p>
        </p:txBody>
      </p:sp>
      <p:pic>
        <p:nvPicPr>
          <p:cNvPr id="10242" name="Picture 2" descr="Synthesis and surface characterization of nanosized Y2O3:Eu and YAG:Eu  luminescent phosphors which are useful in photodynamic therapy of cancer  in: European Journal of Nanomedicine Volume 8 Issue 4 (2016)">
            <a:extLst>
              <a:ext uri="{FF2B5EF4-FFF2-40B4-BE49-F238E27FC236}">
                <a16:creationId xmlns:a16="http://schemas.microsoft.com/office/drawing/2014/main" id="{B5174F4D-71AF-4FDE-87B0-254E21FC1F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99265"/>
            <a:ext cx="5331672" cy="4701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02D6AAA-CAAE-4F85-B9A6-D985A52DFEC3}"/>
              </a:ext>
            </a:extLst>
          </p:cNvPr>
          <p:cNvSpPr/>
          <p:nvPr/>
        </p:nvSpPr>
        <p:spPr>
          <a:xfrm>
            <a:off x="3583346" y="6167108"/>
            <a:ext cx="22685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>
                <a:solidFill>
                  <a:srgbClr val="202124"/>
                </a:solidFill>
                <a:latin typeface="Roboto"/>
              </a:rPr>
              <a:t>Int. J. </a:t>
            </a:r>
            <a:r>
              <a:rPr lang="en-US" sz="1200" i="1" dirty="0" err="1">
                <a:solidFill>
                  <a:srgbClr val="202124"/>
                </a:solidFill>
                <a:latin typeface="Roboto"/>
              </a:rPr>
              <a:t>Nanomed</a:t>
            </a:r>
            <a:r>
              <a:rPr lang="en-US" sz="1200" i="1" dirty="0">
                <a:solidFill>
                  <a:srgbClr val="202124"/>
                </a:solidFill>
                <a:latin typeface="Roboto"/>
              </a:rPr>
              <a:t>.</a:t>
            </a:r>
            <a:r>
              <a:rPr lang="en-US" sz="1200" dirty="0">
                <a:solidFill>
                  <a:srgbClr val="202124"/>
                </a:solidFill>
                <a:latin typeface="Roboto"/>
              </a:rPr>
              <a:t> </a:t>
            </a:r>
            <a:r>
              <a:rPr lang="en-US" sz="1200" b="1" dirty="0">
                <a:solidFill>
                  <a:srgbClr val="202124"/>
                </a:solidFill>
                <a:latin typeface="Roboto"/>
              </a:rPr>
              <a:t>8</a:t>
            </a:r>
            <a:r>
              <a:rPr lang="en-US" sz="1200" dirty="0">
                <a:solidFill>
                  <a:srgbClr val="202124"/>
                </a:solidFill>
                <a:latin typeface="Roboto"/>
              </a:rPr>
              <a:t>, 173 (2016)</a:t>
            </a:r>
            <a:endParaRPr lang="en-US" sz="1200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0E967E3-8BAE-429B-B61B-BAAE4A49B949}"/>
              </a:ext>
            </a:extLst>
          </p:cNvPr>
          <p:cNvSpPr/>
          <p:nvPr/>
        </p:nvSpPr>
        <p:spPr bwMode="auto">
          <a:xfrm>
            <a:off x="6041767" y="2743200"/>
            <a:ext cx="2581989" cy="2170970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dirty="0"/>
              <a:t>PDT treatments can be precisely targeted at the cancer tissue with minimal harm on normal tissues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0439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gai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net gain coefficient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joint density of st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occupation probability in conduction / valence ban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30010913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total effective distributed loss in laser ca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light propagation loss in laser ca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distributed mirror loss in laser cav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reflectance of mirror 1 / 2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laser cavity 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laser emission intens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spontaneous emission factor, the fraction of spontaneous emission radiated into the lasing mod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injection current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confinement factor in the gain medium</a:t>
            </a:r>
          </a:p>
        </p:txBody>
      </p:sp>
    </p:spTree>
    <p:extLst>
      <p:ext uri="{BB962C8B-B14F-4D97-AF65-F5344CB8AC3E}">
        <p14:creationId xmlns:p14="http://schemas.microsoft.com/office/powerpoint/2010/main" val="42336892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emiconductor absorption at zero inversion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/>
              <a:t> – threshold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hoton density in laser cavity at steady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roup velocity of lasing mod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current injection efficienc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tive volume of lase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dirty="0"/>
              <a:t> – wall-plug efficienc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applied voltage bias on las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energy of conduction / valence band edge</a:t>
            </a:r>
          </a:p>
        </p:txBody>
      </p:sp>
    </p:spTree>
    <p:extLst>
      <p:ext uri="{BB962C8B-B14F-4D97-AF65-F5344CB8AC3E}">
        <p14:creationId xmlns:p14="http://schemas.microsoft.com/office/powerpoint/2010/main" val="34309319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lope efficiency</a:t>
            </a:r>
          </a:p>
        </p:txBody>
      </p:sp>
    </p:spTree>
    <p:extLst>
      <p:ext uri="{BB962C8B-B14F-4D97-AF65-F5344CB8AC3E}">
        <p14:creationId xmlns:p14="http://schemas.microsoft.com/office/powerpoint/2010/main" val="600786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et gain and 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3581400" cy="4267200"/>
          </a:xfrm>
        </p:spPr>
        <p:txBody>
          <a:bodyPr/>
          <a:lstStyle/>
          <a:p>
            <a:r>
              <a:rPr lang="en-US" sz="2200" dirty="0"/>
              <a:t>Net gain = gain – los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3600" dirty="0"/>
          </a:p>
          <a:p>
            <a:r>
              <a:rPr lang="en-US" sz="2200" dirty="0"/>
              <a:t>In practical applications, additional loss sources (scattering, FCA, etc.) need to be considered in the loss term as well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/>
          </p:nvPr>
        </p:nvGraphicFramePr>
        <p:xfrm>
          <a:off x="823913" y="2027238"/>
          <a:ext cx="60023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54200" imgH="393480" progId="Equation.DSMT4">
                  <p:embed/>
                </p:oleObj>
              </mc:Choice>
              <mc:Fallback>
                <p:oleObj name="Equation" r:id="rId3" imgW="3454200" imgH="393480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027238"/>
                        <a:ext cx="60023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808704" y="2814625"/>
          <a:ext cx="5561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200400" imgH="253800" progId="Equation.DSMT4">
                  <p:embed/>
                </p:oleObj>
              </mc:Choice>
              <mc:Fallback>
                <p:oleObj name="Equation" r:id="rId5" imgW="3200400" imgH="253800" progId="Equation.DSMT4">
                  <p:embed/>
                  <p:pic>
                    <p:nvPicPr>
                      <p:cNvPr id="104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814625"/>
                        <a:ext cx="55610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77000" y="2676973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pulation inversion</a:t>
            </a:r>
          </a:p>
        </p:txBody>
      </p:sp>
      <p:pic>
        <p:nvPicPr>
          <p:cNvPr id="104452" name="Picture 4" descr="C:\Users\hjj\Desktop\Untitle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91120" y="3502740"/>
            <a:ext cx="4144176" cy="299107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93956" y="535733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L. A. </a:t>
            </a:r>
            <a:r>
              <a:rPr lang="en-US" sz="1600" dirty="0" err="1"/>
              <a:t>Coldren</a:t>
            </a:r>
            <a:r>
              <a:rPr lang="en-US" sz="1600" dirty="0"/>
              <a:t> and S. W. </a:t>
            </a:r>
            <a:r>
              <a:rPr lang="en-US" sz="1600" dirty="0" err="1"/>
              <a:t>Corzine</a:t>
            </a:r>
            <a:r>
              <a:rPr lang="en-US" sz="1600" dirty="0"/>
              <a:t>, </a:t>
            </a:r>
            <a:r>
              <a:rPr lang="en-US" sz="1600" i="1" dirty="0"/>
              <a:t>Diode Lasers and Photonic Integrated Circui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Laser: an optical oscillator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C76F7A4-F39F-4900-8362-80366BF03766}"/>
              </a:ext>
            </a:extLst>
          </p:cNvPr>
          <p:cNvSpPr/>
          <p:nvPr/>
        </p:nvSpPr>
        <p:spPr bwMode="auto">
          <a:xfrm>
            <a:off x="658368" y="4304053"/>
            <a:ext cx="7827264" cy="1918442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n amplifier with a gain-saturation mechanism: gain medium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/>
              <a:t>An optical feedback system: optical resonator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 frequency-selection mechanism: optical resonator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n optical output coupling scheme: mirror loss of the resonat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F5595BD-0EC5-4FFA-BDD3-DC03EDC65C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5675" y="1601304"/>
            <a:ext cx="170703" cy="20789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AD71267-319E-4C3F-9DC7-12B12E42A5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1601304"/>
            <a:ext cx="170703" cy="207891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CDC3FB8-5417-40FF-B734-01CE857B74A0}"/>
              </a:ext>
            </a:extLst>
          </p:cNvPr>
          <p:cNvSpPr/>
          <p:nvPr/>
        </p:nvSpPr>
        <p:spPr bwMode="auto">
          <a:xfrm>
            <a:off x="2819400" y="2069262"/>
            <a:ext cx="3505200" cy="1143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Line 28">
            <a:extLst>
              <a:ext uri="{FF2B5EF4-FFF2-40B4-BE49-F238E27FC236}">
                <a16:creationId xmlns:a16="http://schemas.microsoft.com/office/drawing/2014/main" id="{41F01E71-4A7E-4299-96A0-D382A6EBB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673" y="2452659"/>
            <a:ext cx="430282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" name="Arc 30">
            <a:extLst>
              <a:ext uri="{FF2B5EF4-FFF2-40B4-BE49-F238E27FC236}">
                <a16:creationId xmlns:a16="http://schemas.microsoft.com/office/drawing/2014/main" id="{40003225-B228-4EB9-8082-8B2068851C0C}"/>
              </a:ext>
            </a:extLst>
          </p:cNvPr>
          <p:cNvSpPr>
            <a:spLocks/>
          </p:cNvSpPr>
          <p:nvPr/>
        </p:nvSpPr>
        <p:spPr bwMode="auto">
          <a:xfrm>
            <a:off x="6708331" y="2455058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31">
            <a:extLst>
              <a:ext uri="{FF2B5EF4-FFF2-40B4-BE49-F238E27FC236}">
                <a16:creationId xmlns:a16="http://schemas.microsoft.com/office/drawing/2014/main" id="{EDFE8C17-BF68-4AB8-85DB-2DA7CE4A8F4E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708331" y="2653496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32">
            <a:extLst>
              <a:ext uri="{FF2B5EF4-FFF2-40B4-BE49-F238E27FC236}">
                <a16:creationId xmlns:a16="http://schemas.microsoft.com/office/drawing/2014/main" id="{7702B889-2950-4E71-AAC1-08443E3801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5673" y="2833661"/>
            <a:ext cx="430282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" name="Line 54">
            <a:extLst>
              <a:ext uri="{FF2B5EF4-FFF2-40B4-BE49-F238E27FC236}">
                <a16:creationId xmlns:a16="http://schemas.microsoft.com/office/drawing/2014/main" id="{55383694-7EE3-4DB3-B172-6FD8ED0FD5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3196" y="2456977"/>
            <a:ext cx="94160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" name="Arc 33">
            <a:extLst>
              <a:ext uri="{FF2B5EF4-FFF2-40B4-BE49-F238E27FC236}">
                <a16:creationId xmlns:a16="http://schemas.microsoft.com/office/drawing/2014/main" id="{20F550C7-CA62-4979-B717-03712162139A}"/>
              </a:ext>
            </a:extLst>
          </p:cNvPr>
          <p:cNvSpPr>
            <a:spLocks/>
          </p:cNvSpPr>
          <p:nvPr/>
        </p:nvSpPr>
        <p:spPr bwMode="auto">
          <a:xfrm rot="10800000">
            <a:off x="2253111" y="2651098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rc 34">
            <a:extLst>
              <a:ext uri="{FF2B5EF4-FFF2-40B4-BE49-F238E27FC236}">
                <a16:creationId xmlns:a16="http://schemas.microsoft.com/office/drawing/2014/main" id="{55900AFF-3874-44F5-A993-4346CDFC62CC}"/>
              </a:ext>
            </a:extLst>
          </p:cNvPr>
          <p:cNvSpPr>
            <a:spLocks/>
          </p:cNvSpPr>
          <p:nvPr/>
        </p:nvSpPr>
        <p:spPr bwMode="auto">
          <a:xfrm flipH="1">
            <a:off x="2253111" y="2452660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E5E2F0-2534-4BA9-8C54-29E3CDD99C2C}"/>
              </a:ext>
            </a:extLst>
          </p:cNvPr>
          <p:cNvSpPr txBox="1"/>
          <p:nvPr/>
        </p:nvSpPr>
        <p:spPr>
          <a:xfrm>
            <a:off x="3594556" y="1616930"/>
            <a:ext cx="1954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6"/>
                </a:solidFill>
              </a:rPr>
              <a:t>Gain medium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797BFD-9B0E-4ECD-A79C-CC986FE3B053}"/>
              </a:ext>
            </a:extLst>
          </p:cNvPr>
          <p:cNvSpPr txBox="1"/>
          <p:nvPr/>
        </p:nvSpPr>
        <p:spPr>
          <a:xfrm>
            <a:off x="587454" y="2287712"/>
            <a:ext cx="1421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Optical resonator</a:t>
            </a:r>
          </a:p>
        </p:txBody>
      </p:sp>
      <p:sp>
        <p:nvSpPr>
          <p:cNvPr id="29" name="Line 54">
            <a:extLst>
              <a:ext uri="{FF2B5EF4-FFF2-40B4-BE49-F238E27FC236}">
                <a16:creationId xmlns:a16="http://schemas.microsoft.com/office/drawing/2014/main" id="{25D93C17-D19F-45C8-81BF-468409166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622" y="3338674"/>
            <a:ext cx="228600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0" name="Line 54">
            <a:extLst>
              <a:ext uri="{FF2B5EF4-FFF2-40B4-BE49-F238E27FC236}">
                <a16:creationId xmlns:a16="http://schemas.microsoft.com/office/drawing/2014/main" id="{A8D709FE-F9BA-403B-91A1-F8260082F9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9623" y="3353007"/>
            <a:ext cx="228600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1" name="Line 54">
            <a:extLst>
              <a:ext uri="{FF2B5EF4-FFF2-40B4-BE49-F238E27FC236}">
                <a16:creationId xmlns:a16="http://schemas.microsoft.com/office/drawing/2014/main" id="{5CB4902B-ED12-4513-AC22-3808352628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3310" y="3359653"/>
            <a:ext cx="115671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2" name="Line 54">
            <a:extLst>
              <a:ext uri="{FF2B5EF4-FFF2-40B4-BE49-F238E27FC236}">
                <a16:creationId xmlns:a16="http://schemas.microsoft.com/office/drawing/2014/main" id="{4C3EA674-293E-4384-9AFF-34DBB6691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1863" y="3353007"/>
            <a:ext cx="115670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5012FA-068F-4632-B061-C2F3050D3757}"/>
              </a:ext>
            </a:extLst>
          </p:cNvPr>
          <p:cNvSpPr txBox="1"/>
          <p:nvPr/>
        </p:nvSpPr>
        <p:spPr>
          <a:xfrm>
            <a:off x="7118059" y="2543694"/>
            <a:ext cx="123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oherent outpu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2E8F697-9C38-4037-AAE1-91DFF40C4771}"/>
              </a:ext>
            </a:extLst>
          </p:cNvPr>
          <p:cNvSpPr txBox="1"/>
          <p:nvPr/>
        </p:nvSpPr>
        <p:spPr>
          <a:xfrm>
            <a:off x="3147118" y="3654895"/>
            <a:ext cx="2849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pontaneous emission</a:t>
            </a:r>
          </a:p>
        </p:txBody>
      </p:sp>
    </p:spTree>
    <p:extLst>
      <p:ext uri="{BB962C8B-B14F-4D97-AF65-F5344CB8AC3E}">
        <p14:creationId xmlns:p14="http://schemas.microsoft.com/office/powerpoint/2010/main" val="19631686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Losses in a laser cavit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F5595BD-0EC5-4FFA-BDD3-DC03EDC65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5675" y="1601304"/>
            <a:ext cx="170703" cy="20789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AD71267-319E-4C3F-9DC7-12B12E42A5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4200" y="1601304"/>
            <a:ext cx="170703" cy="207891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CDC3FB8-5417-40FF-B734-01CE857B74A0}"/>
              </a:ext>
            </a:extLst>
          </p:cNvPr>
          <p:cNvSpPr/>
          <p:nvPr/>
        </p:nvSpPr>
        <p:spPr bwMode="auto">
          <a:xfrm>
            <a:off x="2819400" y="2069262"/>
            <a:ext cx="3505200" cy="1143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Line 28">
            <a:extLst>
              <a:ext uri="{FF2B5EF4-FFF2-40B4-BE49-F238E27FC236}">
                <a16:creationId xmlns:a16="http://schemas.microsoft.com/office/drawing/2014/main" id="{41F01E71-4A7E-4299-96A0-D382A6EBB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5673" y="2452659"/>
            <a:ext cx="430282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" name="Arc 30">
            <a:extLst>
              <a:ext uri="{FF2B5EF4-FFF2-40B4-BE49-F238E27FC236}">
                <a16:creationId xmlns:a16="http://schemas.microsoft.com/office/drawing/2014/main" id="{40003225-B228-4EB9-8082-8B2068851C0C}"/>
              </a:ext>
            </a:extLst>
          </p:cNvPr>
          <p:cNvSpPr>
            <a:spLocks/>
          </p:cNvSpPr>
          <p:nvPr/>
        </p:nvSpPr>
        <p:spPr bwMode="auto">
          <a:xfrm>
            <a:off x="6708331" y="2455058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31">
            <a:extLst>
              <a:ext uri="{FF2B5EF4-FFF2-40B4-BE49-F238E27FC236}">
                <a16:creationId xmlns:a16="http://schemas.microsoft.com/office/drawing/2014/main" id="{EDFE8C17-BF68-4AB8-85DB-2DA7CE4A8F4E}"/>
              </a:ext>
            </a:extLst>
          </p:cNvPr>
          <p:cNvSpPr>
            <a:spLocks/>
          </p:cNvSpPr>
          <p:nvPr/>
        </p:nvSpPr>
        <p:spPr bwMode="auto">
          <a:xfrm rot="10800000" flipH="1">
            <a:off x="6708331" y="2653496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32">
            <a:extLst>
              <a:ext uri="{FF2B5EF4-FFF2-40B4-BE49-F238E27FC236}">
                <a16:creationId xmlns:a16="http://schemas.microsoft.com/office/drawing/2014/main" id="{7702B889-2950-4E71-AAC1-08443E3801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35673" y="2833661"/>
            <a:ext cx="430282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4" name="Line 54">
            <a:extLst>
              <a:ext uri="{FF2B5EF4-FFF2-40B4-BE49-F238E27FC236}">
                <a16:creationId xmlns:a16="http://schemas.microsoft.com/office/drawing/2014/main" id="{55383694-7EE3-4DB3-B172-6FD8ED0FD5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3196" y="2456977"/>
            <a:ext cx="94160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5" name="Arc 33">
            <a:extLst>
              <a:ext uri="{FF2B5EF4-FFF2-40B4-BE49-F238E27FC236}">
                <a16:creationId xmlns:a16="http://schemas.microsoft.com/office/drawing/2014/main" id="{20F550C7-CA62-4979-B717-03712162139A}"/>
              </a:ext>
            </a:extLst>
          </p:cNvPr>
          <p:cNvSpPr>
            <a:spLocks/>
          </p:cNvSpPr>
          <p:nvPr/>
        </p:nvSpPr>
        <p:spPr bwMode="auto">
          <a:xfrm rot="10800000">
            <a:off x="2253111" y="2651098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rc 34">
            <a:extLst>
              <a:ext uri="{FF2B5EF4-FFF2-40B4-BE49-F238E27FC236}">
                <a16:creationId xmlns:a16="http://schemas.microsoft.com/office/drawing/2014/main" id="{55900AFF-3874-44F5-A993-4346CDFC62CC}"/>
              </a:ext>
            </a:extLst>
          </p:cNvPr>
          <p:cNvSpPr>
            <a:spLocks/>
          </p:cNvSpPr>
          <p:nvPr/>
        </p:nvSpPr>
        <p:spPr bwMode="auto">
          <a:xfrm flipH="1">
            <a:off x="2253111" y="2452660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E5E2F0-2534-4BA9-8C54-29E3CDD99C2C}"/>
              </a:ext>
            </a:extLst>
          </p:cNvPr>
          <p:cNvSpPr txBox="1"/>
          <p:nvPr/>
        </p:nvSpPr>
        <p:spPr>
          <a:xfrm>
            <a:off x="3594556" y="1616930"/>
            <a:ext cx="1954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6"/>
                </a:solidFill>
              </a:rPr>
              <a:t>Gain medium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797BFD-9B0E-4ECD-A79C-CC986FE3B053}"/>
              </a:ext>
            </a:extLst>
          </p:cNvPr>
          <p:cNvSpPr txBox="1"/>
          <p:nvPr/>
        </p:nvSpPr>
        <p:spPr>
          <a:xfrm>
            <a:off x="587454" y="2287712"/>
            <a:ext cx="1421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Optical resonator</a:t>
            </a:r>
          </a:p>
        </p:txBody>
      </p:sp>
      <p:sp>
        <p:nvSpPr>
          <p:cNvPr id="29" name="Line 54">
            <a:extLst>
              <a:ext uri="{FF2B5EF4-FFF2-40B4-BE49-F238E27FC236}">
                <a16:creationId xmlns:a16="http://schemas.microsoft.com/office/drawing/2014/main" id="{25D93C17-D19F-45C8-81BF-468409166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622" y="3338674"/>
            <a:ext cx="228600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0" name="Line 54">
            <a:extLst>
              <a:ext uri="{FF2B5EF4-FFF2-40B4-BE49-F238E27FC236}">
                <a16:creationId xmlns:a16="http://schemas.microsoft.com/office/drawing/2014/main" id="{A8D709FE-F9BA-403B-91A1-F8260082F9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9623" y="3353007"/>
            <a:ext cx="228600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1" name="Line 54">
            <a:extLst>
              <a:ext uri="{FF2B5EF4-FFF2-40B4-BE49-F238E27FC236}">
                <a16:creationId xmlns:a16="http://schemas.microsoft.com/office/drawing/2014/main" id="{5CB4902B-ED12-4513-AC22-3808352628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3310" y="3359653"/>
            <a:ext cx="115671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2" name="Line 54">
            <a:extLst>
              <a:ext uri="{FF2B5EF4-FFF2-40B4-BE49-F238E27FC236}">
                <a16:creationId xmlns:a16="http://schemas.microsoft.com/office/drawing/2014/main" id="{4C3EA674-293E-4384-9AFF-34DBB6691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1863" y="3353007"/>
            <a:ext cx="115670" cy="29150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5012FA-068F-4632-B061-C2F3050D3757}"/>
              </a:ext>
            </a:extLst>
          </p:cNvPr>
          <p:cNvSpPr txBox="1"/>
          <p:nvPr/>
        </p:nvSpPr>
        <p:spPr>
          <a:xfrm>
            <a:off x="7118059" y="2543694"/>
            <a:ext cx="123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oherent outpu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2E8F697-9C38-4037-AAE1-91DFF40C4771}"/>
              </a:ext>
            </a:extLst>
          </p:cNvPr>
          <p:cNvSpPr txBox="1"/>
          <p:nvPr/>
        </p:nvSpPr>
        <p:spPr>
          <a:xfrm>
            <a:off x="3147118" y="3654895"/>
            <a:ext cx="2849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pontaneous emiss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AE0AB6-2C5B-4646-98FA-7EFE9FA611C7}"/>
              </a:ext>
            </a:extLst>
          </p:cNvPr>
          <p:cNvSpPr txBox="1"/>
          <p:nvPr/>
        </p:nvSpPr>
        <p:spPr>
          <a:xfrm>
            <a:off x="1983782" y="3740557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B090BF-F000-4F01-9465-3D1F94254561}"/>
              </a:ext>
            </a:extLst>
          </p:cNvPr>
          <p:cNvSpPr txBox="1"/>
          <p:nvPr/>
        </p:nvSpPr>
        <p:spPr>
          <a:xfrm>
            <a:off x="6750600" y="3740557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R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547AE29-422B-42B6-9ADC-8D2A802A03A2}"/>
              </a:ext>
            </a:extLst>
          </p:cNvPr>
          <p:cNvSpPr txBox="1"/>
          <p:nvPr/>
        </p:nvSpPr>
        <p:spPr>
          <a:xfrm>
            <a:off x="567720" y="4407208"/>
            <a:ext cx="2658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ysClr val="windowText" lastClr="000000"/>
                </a:solidFill>
              </a:rPr>
              <a:t>Cavity round-trip loss</a:t>
            </a:r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9BE16864-4539-45AA-9052-0687EDCFB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94143"/>
              </p:ext>
            </p:extLst>
          </p:nvPr>
        </p:nvGraphicFramePr>
        <p:xfrm>
          <a:off x="3225842" y="4382418"/>
          <a:ext cx="4021814" cy="47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006280" imgH="253800" progId="Equation.DSMT4">
                  <p:embed/>
                </p:oleObj>
              </mc:Choice>
              <mc:Fallback>
                <p:oleObj name="Equation" r:id="rId5" imgW="2006280" imgH="25380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9BE16864-4539-45AA-9052-0687EDCFB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42" y="4382418"/>
                        <a:ext cx="4021814" cy="4761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D7C71E83-AF3F-4AA4-B3D6-D6F9946B406C}"/>
              </a:ext>
            </a:extLst>
          </p:cNvPr>
          <p:cNvSpPr txBox="1"/>
          <p:nvPr/>
        </p:nvSpPr>
        <p:spPr>
          <a:xfrm>
            <a:off x="554564" y="5204243"/>
            <a:ext cx="3026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ysClr val="windowText" lastClr="000000"/>
                </a:solidFill>
              </a:rPr>
              <a:t>Effective distributed los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22F409-BC70-44BA-AC26-251155925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59997"/>
              </p:ext>
            </p:extLst>
          </p:nvPr>
        </p:nvGraphicFramePr>
        <p:xfrm>
          <a:off x="3537871" y="5006975"/>
          <a:ext cx="33162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803240" imgH="419040" progId="Equation.DSMT4">
                  <p:embed/>
                </p:oleObj>
              </mc:Choice>
              <mc:Fallback>
                <p:oleObj name="Equation" r:id="rId7" imgW="18032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222F409-BC70-44BA-AC26-251155925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7871" y="5006975"/>
                        <a:ext cx="33162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8F4ADB5-E77F-4BFB-9211-2E0F86263749}"/>
              </a:ext>
            </a:extLst>
          </p:cNvPr>
          <p:cNvSpPr txBox="1"/>
          <p:nvPr/>
        </p:nvSpPr>
        <p:spPr>
          <a:xfrm>
            <a:off x="2610123" y="5803896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ropagation los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7D05B44-23F1-4ADC-8F4B-5E909512DA20}"/>
              </a:ext>
            </a:extLst>
          </p:cNvPr>
          <p:cNvSpPr txBox="1"/>
          <p:nvPr/>
        </p:nvSpPr>
        <p:spPr>
          <a:xfrm>
            <a:off x="4554192" y="580727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Mirror los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6B77FAB-9A72-4295-ACE2-BE117BF7B359}"/>
              </a:ext>
            </a:extLst>
          </p:cNvPr>
          <p:cNvCxnSpPr/>
          <p:nvPr/>
        </p:nvCxnSpPr>
        <p:spPr bwMode="auto">
          <a:xfrm flipV="1">
            <a:off x="4108223" y="5595490"/>
            <a:ext cx="82777" cy="228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633931-BF64-4747-BD54-6F6025312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85413"/>
              </p:ext>
            </p:extLst>
          </p:nvPr>
        </p:nvGraphicFramePr>
        <p:xfrm>
          <a:off x="5816076" y="5646604"/>
          <a:ext cx="2689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633931-BF64-4747-BD54-6F6025312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6076" y="5646604"/>
                        <a:ext cx="26892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838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conductor lasers</a:t>
            </a:r>
          </a:p>
        </p:txBody>
      </p:sp>
      <p:pic>
        <p:nvPicPr>
          <p:cNvPr id="2050" name="Picture 2" descr="1: (a) An edge-emitting LD and (b) a VCSEL. | Download Scientific Diagram">
            <a:extLst>
              <a:ext uri="{FF2B5EF4-FFF2-40B4-BE49-F238E27FC236}">
                <a16:creationId xmlns:a16="http://schemas.microsoft.com/office/drawing/2014/main" id="{F0A7EAC6-D032-4B54-9DA3-E53C257C74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6" r="43412" b="18879"/>
          <a:stretch/>
        </p:blipFill>
        <p:spPr bwMode="auto">
          <a:xfrm>
            <a:off x="533400" y="1561894"/>
            <a:ext cx="45815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 descr="1: (a) An edge-emitting LD and (b) a VCSEL. | Download Scientific Diagram">
            <a:extLst>
              <a:ext uri="{FF2B5EF4-FFF2-40B4-BE49-F238E27FC236}">
                <a16:creationId xmlns:a16="http://schemas.microsoft.com/office/drawing/2014/main" id="{5616F1B6-76DF-4986-82E1-9FBB2E216E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12" r="2117"/>
          <a:stretch/>
        </p:blipFill>
        <p:spPr bwMode="auto">
          <a:xfrm>
            <a:off x="5410200" y="1480690"/>
            <a:ext cx="3276600" cy="416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924CB20-1FA7-4931-B4D9-847640706027}"/>
              </a:ext>
            </a:extLst>
          </p:cNvPr>
          <p:cNvSpPr/>
          <p:nvPr/>
        </p:nvSpPr>
        <p:spPr bwMode="auto">
          <a:xfrm>
            <a:off x="5334000" y="5299531"/>
            <a:ext cx="304800" cy="4286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566162-A4EA-46A2-914B-6D717FD22527}"/>
              </a:ext>
            </a:extLst>
          </p:cNvPr>
          <p:cNvSpPr txBox="1"/>
          <p:nvPr/>
        </p:nvSpPr>
        <p:spPr>
          <a:xfrm>
            <a:off x="1914314" y="4085961"/>
            <a:ext cx="2561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Edge-emitting lase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532D209-4FFA-44FF-8CE3-60974BC35D67}"/>
              </a:ext>
            </a:extLst>
          </p:cNvPr>
          <p:cNvSpPr txBox="1"/>
          <p:nvPr/>
        </p:nvSpPr>
        <p:spPr>
          <a:xfrm>
            <a:off x="7315200" y="5484791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VCSE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D034540-77E3-410D-A5FE-DB4F398ADD2C}"/>
              </a:ext>
            </a:extLst>
          </p:cNvPr>
          <p:cNvSpPr/>
          <p:nvPr/>
        </p:nvSpPr>
        <p:spPr>
          <a:xfrm>
            <a:off x="6119099" y="6096342"/>
            <a:ext cx="257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DOI: </a:t>
            </a:r>
            <a:r>
              <a:rPr lang="en-US" sz="1400" dirty="0">
                <a:solidFill>
                  <a:srgbClr val="0088CC"/>
                </a:solidFill>
                <a:hlinkClick r:id="rId4" tooltip="DOI"/>
              </a:rPr>
              <a:t>10.5075/epfl-thesis-5675</a:t>
            </a:r>
            <a:endParaRPr lang="en-US" sz="1400" dirty="0"/>
          </a:p>
        </p:txBody>
      </p:sp>
      <p:pic>
        <p:nvPicPr>
          <p:cNvPr id="2052" name="Picture 4" descr="https://www.thorlabs.com/images/TabImages/DBFvsDBR_dwg_DBF-800.gif">
            <a:extLst>
              <a:ext uri="{FF2B5EF4-FFF2-40B4-BE49-F238E27FC236}">
                <a16:creationId xmlns:a16="http://schemas.microsoft.com/office/drawing/2014/main" id="{453E64F4-567C-45B6-B83F-94DFC072B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63" y="4673240"/>
            <a:ext cx="4652037" cy="1744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E87B9DA-06C8-409E-B282-D40A3516FC84}"/>
              </a:ext>
            </a:extLst>
          </p:cNvPr>
          <p:cNvSpPr txBox="1"/>
          <p:nvPr/>
        </p:nvSpPr>
        <p:spPr>
          <a:xfrm>
            <a:off x="749224" y="6091927"/>
            <a:ext cx="10598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hlinkClick r:id="rId6"/>
              </a:rPr>
              <a:t>© Thorlab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00418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3594007" y="1676400"/>
            <a:ext cx="1143000" cy="1905000"/>
          </a:xfrm>
          <a:prstGeom prst="rect">
            <a:avLst/>
          </a:prstGeom>
          <a:solidFill>
            <a:schemeClr val="accent1"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4737007" y="1676400"/>
            <a:ext cx="1143000" cy="1905000"/>
          </a:xfrm>
          <a:prstGeom prst="rect">
            <a:avLst/>
          </a:prstGeom>
          <a:solidFill>
            <a:schemeClr val="accent6">
              <a:lumMod val="7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threshold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594007" y="1676400"/>
            <a:ext cx="0" cy="1905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3594007" y="3581400"/>
            <a:ext cx="2286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3594007" y="3505200"/>
            <a:ext cx="1143000" cy="76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4737007" y="1752600"/>
            <a:ext cx="1143000" cy="1752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323502" y="2494312"/>
            <a:ext cx="1941557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ght intensity (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37407" y="362810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urrent (</a:t>
            </a:r>
            <a:r>
              <a:rPr lang="en-US" i="1" dirty="0"/>
              <a:t>I</a:t>
            </a:r>
            <a:r>
              <a:rPr lang="en-US" dirty="0"/>
              <a:t>)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 flipV="1">
            <a:off x="4737007" y="1676400"/>
            <a:ext cx="0" cy="1905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136019" y="129232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reshold</a:t>
            </a:r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457200" y="1585452"/>
            <a:ext cx="2438400" cy="2438400"/>
          </a:xfrm>
        </p:spPr>
        <p:txBody>
          <a:bodyPr/>
          <a:lstStyle/>
          <a:p>
            <a:pPr marL="236538" indent="-236538">
              <a:buNone/>
            </a:pPr>
            <a:r>
              <a:rPr lang="en-US" sz="1800" dirty="0"/>
              <a:t>Below threshold</a:t>
            </a:r>
          </a:p>
          <a:p>
            <a:pPr marL="236538" indent="-236538"/>
            <a:r>
              <a:rPr lang="en-US" sz="1800" dirty="0"/>
              <a:t>Spontaneous emission into multiple cavity modes dominates</a:t>
            </a:r>
          </a:p>
          <a:p>
            <a:pPr marL="236538" indent="-236538"/>
            <a:r>
              <a:rPr lang="en-US" sz="1800" dirty="0"/>
              <a:t>Gain &lt; loss</a:t>
            </a:r>
          </a:p>
          <a:p>
            <a:pPr marL="236538" indent="-236538"/>
            <a:r>
              <a:rPr lang="en-US" sz="1800" dirty="0"/>
              <a:t>Incoherent output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6447504" y="1617408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36538" marR="0" lvl="0" indent="-2365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ove threshold</a:t>
            </a:r>
          </a:p>
          <a:p>
            <a:pPr marL="236538" marR="0" lvl="0" indent="-2365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imulated emission into usually a</a:t>
            </a:r>
            <a:r>
              <a:rPr kumimoji="0" lang="en-US" sz="18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ngle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 dominates</a:t>
            </a:r>
          </a:p>
          <a:p>
            <a:pPr marL="236538" marR="0" lvl="0" indent="-2365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kern="0" dirty="0"/>
              <a:t>Gain ~ los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6538" marR="0" lvl="0" indent="-2365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herent output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3598608" y="4155964"/>
            <a:ext cx="1143000" cy="1905000"/>
          </a:xfrm>
          <a:prstGeom prst="rect">
            <a:avLst/>
          </a:prstGeom>
          <a:solidFill>
            <a:schemeClr val="accent1"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741608" y="4155964"/>
            <a:ext cx="1143000" cy="1905000"/>
          </a:xfrm>
          <a:prstGeom prst="rect">
            <a:avLst/>
          </a:prstGeom>
          <a:solidFill>
            <a:schemeClr val="accent6">
              <a:lumMod val="7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 flipV="1">
            <a:off x="3594007" y="4155964"/>
            <a:ext cx="4601" cy="1905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3598608" y="6060964"/>
            <a:ext cx="2286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V="1">
            <a:off x="3598608" y="5603764"/>
            <a:ext cx="909799" cy="457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4965607" y="4267200"/>
            <a:ext cx="914400" cy="4983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911595" y="4976336"/>
            <a:ext cx="774571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og(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42008" y="610766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urrent (</a:t>
            </a:r>
            <a:r>
              <a:rPr lang="en-US" i="1" dirty="0"/>
              <a:t>I</a:t>
            </a:r>
            <a:r>
              <a:rPr lang="en-US" dirty="0"/>
              <a:t>)</a:t>
            </a:r>
          </a:p>
        </p:txBody>
      </p:sp>
      <p:cxnSp>
        <p:nvCxnSpPr>
          <p:cNvPr id="39" name="Straight Connector 38"/>
          <p:cNvCxnSpPr/>
          <p:nvPr/>
        </p:nvCxnSpPr>
        <p:spPr bwMode="auto">
          <a:xfrm flipH="1" flipV="1">
            <a:off x="4737007" y="4155964"/>
            <a:ext cx="4601" cy="1905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Freeform 46"/>
          <p:cNvSpPr/>
          <p:nvPr/>
        </p:nvSpPr>
        <p:spPr bwMode="auto">
          <a:xfrm>
            <a:off x="4508408" y="4765564"/>
            <a:ext cx="457200" cy="838200"/>
          </a:xfrm>
          <a:custGeom>
            <a:avLst/>
            <a:gdLst>
              <a:gd name="connsiteX0" fmla="*/ 0 w 532263"/>
              <a:gd name="connsiteY0" fmla="*/ 921224 h 921224"/>
              <a:gd name="connsiteX1" fmla="*/ 191069 w 532263"/>
              <a:gd name="connsiteY1" fmla="*/ 764275 h 921224"/>
              <a:gd name="connsiteX2" fmla="*/ 320722 w 532263"/>
              <a:gd name="connsiteY2" fmla="*/ 320722 h 921224"/>
              <a:gd name="connsiteX3" fmla="*/ 388961 w 532263"/>
              <a:gd name="connsiteY3" fmla="*/ 109182 h 921224"/>
              <a:gd name="connsiteX4" fmla="*/ 532263 w 532263"/>
              <a:gd name="connsiteY4" fmla="*/ 0 h 921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2263" h="921224">
                <a:moveTo>
                  <a:pt x="0" y="921224"/>
                </a:moveTo>
                <a:cubicBezTo>
                  <a:pt x="68807" y="892791"/>
                  <a:pt x="137615" y="864359"/>
                  <a:pt x="191069" y="764275"/>
                </a:cubicBezTo>
                <a:cubicBezTo>
                  <a:pt x="244523" y="664191"/>
                  <a:pt x="287740" y="429904"/>
                  <a:pt x="320722" y="320722"/>
                </a:cubicBezTo>
                <a:cubicBezTo>
                  <a:pt x="353704" y="211540"/>
                  <a:pt x="353704" y="162636"/>
                  <a:pt x="388961" y="109182"/>
                </a:cubicBezTo>
                <a:cubicBezTo>
                  <a:pt x="424218" y="55728"/>
                  <a:pt x="478240" y="27864"/>
                  <a:pt x="532263" y="0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 flipV="1">
            <a:off x="4601815" y="4903216"/>
            <a:ext cx="1278192" cy="6538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V="1">
            <a:off x="5499007" y="4460764"/>
            <a:ext cx="0" cy="6400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4989196" y="4671846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36538" lvl="0" indent="-236538" algn="ctr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i="1" kern="0" dirty="0">
                <a:solidFill>
                  <a:prstClr val="black"/>
                </a:solidFill>
                <a:latin typeface="Symbol" pitchFamily="18" charset="2"/>
              </a:rPr>
              <a:t>b</a:t>
            </a:r>
          </a:p>
        </p:txBody>
      </p:sp>
      <p:cxnSp>
        <p:nvCxnSpPr>
          <p:cNvPr id="59" name="Straight Arrow Connector 58"/>
          <p:cNvCxnSpPr/>
          <p:nvPr/>
        </p:nvCxnSpPr>
        <p:spPr bwMode="auto">
          <a:xfrm flipV="1">
            <a:off x="919001" y="4155964"/>
            <a:ext cx="0" cy="1905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919001" y="6060964"/>
            <a:ext cx="1828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-351504" y="4973876"/>
            <a:ext cx="1941557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ght intensity (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33749" y="6107668"/>
            <a:ext cx="1739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avelength (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66" name="Freeform 65"/>
          <p:cNvSpPr/>
          <p:nvPr/>
        </p:nvSpPr>
        <p:spPr bwMode="auto">
          <a:xfrm>
            <a:off x="916600" y="5685504"/>
            <a:ext cx="1794681" cy="304800"/>
          </a:xfrm>
          <a:custGeom>
            <a:avLst/>
            <a:gdLst>
              <a:gd name="connsiteX0" fmla="*/ 0 w 1794681"/>
              <a:gd name="connsiteY0" fmla="*/ 676702 h 806355"/>
              <a:gd name="connsiteX1" fmla="*/ 177421 w 1794681"/>
              <a:gd name="connsiteY1" fmla="*/ 540224 h 806355"/>
              <a:gd name="connsiteX2" fmla="*/ 266132 w 1794681"/>
              <a:gd name="connsiteY2" fmla="*/ 267269 h 806355"/>
              <a:gd name="connsiteX3" fmla="*/ 348018 w 1794681"/>
              <a:gd name="connsiteY3" fmla="*/ 451513 h 806355"/>
              <a:gd name="connsiteX4" fmla="*/ 450377 w 1794681"/>
              <a:gd name="connsiteY4" fmla="*/ 383275 h 806355"/>
              <a:gd name="connsiteX5" fmla="*/ 518615 w 1794681"/>
              <a:gd name="connsiteY5" fmla="*/ 110319 h 806355"/>
              <a:gd name="connsiteX6" fmla="*/ 614150 w 1794681"/>
              <a:gd name="connsiteY6" fmla="*/ 328684 h 806355"/>
              <a:gd name="connsiteX7" fmla="*/ 702860 w 1794681"/>
              <a:gd name="connsiteY7" fmla="*/ 274093 h 806355"/>
              <a:gd name="connsiteX8" fmla="*/ 750627 w 1794681"/>
              <a:gd name="connsiteY8" fmla="*/ 1137 h 806355"/>
              <a:gd name="connsiteX9" fmla="*/ 859809 w 1794681"/>
              <a:gd name="connsiteY9" fmla="*/ 280916 h 806355"/>
              <a:gd name="connsiteX10" fmla="*/ 982639 w 1794681"/>
              <a:gd name="connsiteY10" fmla="*/ 48905 h 806355"/>
              <a:gd name="connsiteX11" fmla="*/ 1037230 w 1794681"/>
              <a:gd name="connsiteY11" fmla="*/ 185382 h 806355"/>
              <a:gd name="connsiteX12" fmla="*/ 1091821 w 1794681"/>
              <a:gd name="connsiteY12" fmla="*/ 287740 h 806355"/>
              <a:gd name="connsiteX13" fmla="*/ 1201003 w 1794681"/>
              <a:gd name="connsiteY13" fmla="*/ 144439 h 806355"/>
              <a:gd name="connsiteX14" fmla="*/ 1276066 w 1794681"/>
              <a:gd name="connsiteY14" fmla="*/ 390099 h 806355"/>
              <a:gd name="connsiteX15" fmla="*/ 1405720 w 1794681"/>
              <a:gd name="connsiteY15" fmla="*/ 410570 h 806355"/>
              <a:gd name="connsiteX16" fmla="*/ 1549021 w 1794681"/>
              <a:gd name="connsiteY16" fmla="*/ 608463 h 806355"/>
              <a:gd name="connsiteX17" fmla="*/ 1692323 w 1794681"/>
              <a:gd name="connsiteY17" fmla="*/ 751764 h 806355"/>
              <a:gd name="connsiteX18" fmla="*/ 1794681 w 1794681"/>
              <a:gd name="connsiteY18" fmla="*/ 806355 h 806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794681" h="806355">
                <a:moveTo>
                  <a:pt x="0" y="676702"/>
                </a:moveTo>
                <a:cubicBezTo>
                  <a:pt x="66533" y="642582"/>
                  <a:pt x="133066" y="608463"/>
                  <a:pt x="177421" y="540224"/>
                </a:cubicBezTo>
                <a:cubicBezTo>
                  <a:pt x="221776" y="471985"/>
                  <a:pt x="237699" y="282054"/>
                  <a:pt x="266132" y="267269"/>
                </a:cubicBezTo>
                <a:cubicBezTo>
                  <a:pt x="294565" y="252484"/>
                  <a:pt x="317311" y="432179"/>
                  <a:pt x="348018" y="451513"/>
                </a:cubicBezTo>
                <a:cubicBezTo>
                  <a:pt x="378725" y="470847"/>
                  <a:pt x="421944" y="440141"/>
                  <a:pt x="450377" y="383275"/>
                </a:cubicBezTo>
                <a:cubicBezTo>
                  <a:pt x="478810" y="326409"/>
                  <a:pt x="491320" y="119417"/>
                  <a:pt x="518615" y="110319"/>
                </a:cubicBezTo>
                <a:cubicBezTo>
                  <a:pt x="545910" y="101221"/>
                  <a:pt x="583443" y="301388"/>
                  <a:pt x="614150" y="328684"/>
                </a:cubicBezTo>
                <a:cubicBezTo>
                  <a:pt x="644858" y="355980"/>
                  <a:pt x="680114" y="328684"/>
                  <a:pt x="702860" y="274093"/>
                </a:cubicBezTo>
                <a:cubicBezTo>
                  <a:pt x="725606" y="219502"/>
                  <a:pt x="724469" y="0"/>
                  <a:pt x="750627" y="1137"/>
                </a:cubicBezTo>
                <a:cubicBezTo>
                  <a:pt x="776785" y="2274"/>
                  <a:pt x="821140" y="272955"/>
                  <a:pt x="859809" y="280916"/>
                </a:cubicBezTo>
                <a:cubicBezTo>
                  <a:pt x="898478" y="288877"/>
                  <a:pt x="953069" y="64827"/>
                  <a:pt x="982639" y="48905"/>
                </a:cubicBezTo>
                <a:cubicBezTo>
                  <a:pt x="1012209" y="32983"/>
                  <a:pt x="1019033" y="145576"/>
                  <a:pt x="1037230" y="185382"/>
                </a:cubicBezTo>
                <a:cubicBezTo>
                  <a:pt x="1055427" y="225188"/>
                  <a:pt x="1064525" y="294564"/>
                  <a:pt x="1091821" y="287740"/>
                </a:cubicBezTo>
                <a:cubicBezTo>
                  <a:pt x="1119117" y="280916"/>
                  <a:pt x="1170296" y="127379"/>
                  <a:pt x="1201003" y="144439"/>
                </a:cubicBezTo>
                <a:cubicBezTo>
                  <a:pt x="1231710" y="161499"/>
                  <a:pt x="1241947" y="345744"/>
                  <a:pt x="1276066" y="390099"/>
                </a:cubicBezTo>
                <a:cubicBezTo>
                  <a:pt x="1310185" y="434454"/>
                  <a:pt x="1360228" y="374176"/>
                  <a:pt x="1405720" y="410570"/>
                </a:cubicBezTo>
                <a:cubicBezTo>
                  <a:pt x="1451212" y="446964"/>
                  <a:pt x="1501254" y="551597"/>
                  <a:pt x="1549021" y="608463"/>
                </a:cubicBezTo>
                <a:cubicBezTo>
                  <a:pt x="1596788" y="665329"/>
                  <a:pt x="1651380" y="718782"/>
                  <a:pt x="1692323" y="751764"/>
                </a:cubicBezTo>
                <a:cubicBezTo>
                  <a:pt x="1733266" y="784746"/>
                  <a:pt x="1763973" y="795550"/>
                  <a:pt x="1794681" y="806355"/>
                </a:cubicBezTo>
              </a:path>
            </a:pathLst>
          </a:cu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V="1">
            <a:off x="6877349" y="4144296"/>
            <a:ext cx="0" cy="1905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6877349" y="6049296"/>
            <a:ext cx="18288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5606844" y="4962208"/>
            <a:ext cx="1941557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ght intensity (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6892097" y="6096000"/>
            <a:ext cx="1739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avelength (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cxnSp>
        <p:nvCxnSpPr>
          <p:cNvPr id="73" name="Straight Connector 72"/>
          <p:cNvCxnSpPr/>
          <p:nvPr/>
        </p:nvCxnSpPr>
        <p:spPr bwMode="auto">
          <a:xfrm flipV="1">
            <a:off x="7625484" y="4267200"/>
            <a:ext cx="18288" cy="1752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flipH="1" flipV="1">
            <a:off x="7645956" y="4267200"/>
            <a:ext cx="18288" cy="1752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flipH="1" flipV="1">
            <a:off x="7664244" y="6008336"/>
            <a:ext cx="838200" cy="182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 flipH="1">
            <a:off x="6873812" y="6009779"/>
            <a:ext cx="749808" cy="182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TextBox 87"/>
          <p:cNvSpPr txBox="1"/>
          <p:nvPr/>
        </p:nvSpPr>
        <p:spPr>
          <a:xfrm>
            <a:off x="1981200" y="5302044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×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10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1A410E38-1968-42C1-BC90-6D6B48571A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6890"/>
            <a:ext cx="8305800" cy="453911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Threshold condition: </a:t>
            </a:r>
            <a:r>
              <a:rPr lang="en-US" sz="2200" b="1" dirty="0"/>
              <a:t>small-signal gain ~ total cavity loss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sz="2200" dirty="0"/>
              <a:t>Gain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r>
              <a:rPr lang="en-US" sz="2200" dirty="0"/>
              <a:t>Threshold population invers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6B9DC6-6202-4CB3-89AC-AF44E2C86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56325"/>
              </p:ext>
            </p:extLst>
          </p:nvPr>
        </p:nvGraphicFramePr>
        <p:xfrm>
          <a:off x="3985529" y="2232591"/>
          <a:ext cx="11334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6B9DC6-6202-4CB3-89AC-AF44E2C86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5529" y="2232591"/>
                        <a:ext cx="113347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86D8919-5ABB-4173-A26A-48AEA9F6EA6E}"/>
              </a:ext>
            </a:extLst>
          </p:cNvPr>
          <p:cNvSpPr/>
          <p:nvPr/>
        </p:nvSpPr>
        <p:spPr bwMode="auto">
          <a:xfrm>
            <a:off x="3816578" y="2149585"/>
            <a:ext cx="1441222" cy="6477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7E1853B1-624C-4939-B305-4875E297A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72468"/>
              </p:ext>
            </p:extLst>
          </p:nvPr>
        </p:nvGraphicFramePr>
        <p:xfrm>
          <a:off x="872619" y="3641273"/>
          <a:ext cx="29162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7E1853B1-624C-4939-B305-4875E297A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19" y="3641273"/>
                        <a:ext cx="2916237" cy="779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72A867-D253-4D10-BCBE-0B8736880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71911"/>
              </p:ext>
            </p:extLst>
          </p:nvPr>
        </p:nvGraphicFramePr>
        <p:xfrm>
          <a:off x="868735" y="5036936"/>
          <a:ext cx="2792930" cy="77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672A867-D253-4D10-BCBE-0B8736880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735" y="5036936"/>
                        <a:ext cx="2792930" cy="77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Laser threshold</a:t>
            </a:r>
          </a:p>
        </p:txBody>
      </p:sp>
      <p:pic>
        <p:nvPicPr>
          <p:cNvPr id="52" name="Picture 4" descr="C:\Users\hjj\Desktop\Untitled.png">
            <a:extLst>
              <a:ext uri="{FF2B5EF4-FFF2-40B4-BE49-F238E27FC236}">
                <a16:creationId xmlns:a16="http://schemas.microsoft.com/office/drawing/2014/main" id="{6D0ED245-F571-4309-A231-70F5A55F8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33888" y="3773524"/>
            <a:ext cx="3484000" cy="2514591"/>
          </a:xfrm>
          <a:prstGeom prst="rect">
            <a:avLst/>
          </a:prstGeom>
          <a:noFill/>
        </p:spPr>
      </p:pic>
      <p:graphicFrame>
        <p:nvGraphicFramePr>
          <p:cNvPr id="53" name="Object 2">
            <a:extLst>
              <a:ext uri="{FF2B5EF4-FFF2-40B4-BE49-F238E27FC236}">
                <a16:creationId xmlns:a16="http://schemas.microsoft.com/office/drawing/2014/main" id="{942E7821-8A1B-4E58-A889-22662B6E1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83936"/>
              </p:ext>
            </p:extLst>
          </p:nvPr>
        </p:nvGraphicFramePr>
        <p:xfrm>
          <a:off x="1537156" y="2961138"/>
          <a:ext cx="60023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3454200" imgH="393480" progId="Equation.DSMT4">
                  <p:embed/>
                </p:oleObj>
              </mc:Choice>
              <mc:Fallback>
                <p:oleObj name="Equation" r:id="rId11" imgW="3454200" imgH="393480" progId="Equation.DSMT4">
                  <p:embed/>
                  <p:pic>
                    <p:nvPicPr>
                      <p:cNvPr id="53" name="Object 2">
                        <a:extLst>
                          <a:ext uri="{FF2B5EF4-FFF2-40B4-BE49-F238E27FC236}">
                            <a16:creationId xmlns:a16="http://schemas.microsoft.com/office/drawing/2014/main" id="{942E7821-8A1B-4E58-A889-22662B6E1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156" y="2961138"/>
                        <a:ext cx="60023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4E593C7F-69DA-453C-B354-CD3EBB2ECA4D}"/>
              </a:ext>
            </a:extLst>
          </p:cNvPr>
          <p:cNvGrpSpPr/>
          <p:nvPr/>
        </p:nvGrpSpPr>
        <p:grpSpPr>
          <a:xfrm>
            <a:off x="5621655" y="4930645"/>
            <a:ext cx="2787015" cy="901065"/>
            <a:chOff x="5621655" y="4897755"/>
            <a:chExt cx="2787015" cy="901065"/>
          </a:xfrm>
        </p:grpSpPr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6EA459EA-1C06-4F45-A7DB-BC206ABF892F}"/>
                </a:ext>
              </a:extLst>
            </p:cNvPr>
            <p:cNvSpPr/>
            <p:nvPr/>
          </p:nvSpPr>
          <p:spPr bwMode="auto">
            <a:xfrm>
              <a:off x="5621655" y="4897755"/>
              <a:ext cx="2787015" cy="901065"/>
            </a:xfrm>
            <a:custGeom>
              <a:avLst/>
              <a:gdLst>
                <a:gd name="connsiteX0" fmla="*/ 2787015 w 2787015"/>
                <a:gd name="connsiteY0" fmla="*/ 0 h 901065"/>
                <a:gd name="connsiteX1" fmla="*/ 2628900 w 2787015"/>
                <a:gd name="connsiteY1" fmla="*/ 0 h 901065"/>
                <a:gd name="connsiteX2" fmla="*/ 2539365 w 2787015"/>
                <a:gd name="connsiteY2" fmla="*/ 3810 h 901065"/>
                <a:gd name="connsiteX3" fmla="*/ 2442210 w 2787015"/>
                <a:gd name="connsiteY3" fmla="*/ 26670 h 901065"/>
                <a:gd name="connsiteX4" fmla="*/ 2400300 w 2787015"/>
                <a:gd name="connsiteY4" fmla="*/ 51435 h 901065"/>
                <a:gd name="connsiteX5" fmla="*/ 2337435 w 2787015"/>
                <a:gd name="connsiteY5" fmla="*/ 121920 h 901065"/>
                <a:gd name="connsiteX6" fmla="*/ 2280285 w 2787015"/>
                <a:gd name="connsiteY6" fmla="*/ 186690 h 901065"/>
                <a:gd name="connsiteX7" fmla="*/ 2177415 w 2787015"/>
                <a:gd name="connsiteY7" fmla="*/ 270510 h 901065"/>
                <a:gd name="connsiteX8" fmla="*/ 2055495 w 2787015"/>
                <a:gd name="connsiteY8" fmla="*/ 350520 h 901065"/>
                <a:gd name="connsiteX9" fmla="*/ 1773555 w 2787015"/>
                <a:gd name="connsiteY9" fmla="*/ 487680 h 901065"/>
                <a:gd name="connsiteX10" fmla="*/ 1426845 w 2787015"/>
                <a:gd name="connsiteY10" fmla="*/ 607695 h 901065"/>
                <a:gd name="connsiteX11" fmla="*/ 1026795 w 2787015"/>
                <a:gd name="connsiteY11" fmla="*/ 708660 h 901065"/>
                <a:gd name="connsiteX12" fmla="*/ 537210 w 2787015"/>
                <a:gd name="connsiteY12" fmla="*/ 809625 h 901065"/>
                <a:gd name="connsiteX13" fmla="*/ 0 w 2787015"/>
                <a:gd name="connsiteY13" fmla="*/ 901065 h 901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787015" h="901065">
                  <a:moveTo>
                    <a:pt x="2787015" y="0"/>
                  </a:moveTo>
                  <a:lnTo>
                    <a:pt x="2628900" y="0"/>
                  </a:lnTo>
                  <a:cubicBezTo>
                    <a:pt x="2587625" y="635"/>
                    <a:pt x="2570480" y="-635"/>
                    <a:pt x="2539365" y="3810"/>
                  </a:cubicBezTo>
                  <a:cubicBezTo>
                    <a:pt x="2508250" y="8255"/>
                    <a:pt x="2465387" y="18733"/>
                    <a:pt x="2442210" y="26670"/>
                  </a:cubicBezTo>
                  <a:cubicBezTo>
                    <a:pt x="2419033" y="34607"/>
                    <a:pt x="2417762" y="35560"/>
                    <a:pt x="2400300" y="51435"/>
                  </a:cubicBezTo>
                  <a:cubicBezTo>
                    <a:pt x="2382838" y="67310"/>
                    <a:pt x="2337435" y="121920"/>
                    <a:pt x="2337435" y="121920"/>
                  </a:cubicBezTo>
                  <a:cubicBezTo>
                    <a:pt x="2317432" y="144463"/>
                    <a:pt x="2306955" y="161925"/>
                    <a:pt x="2280285" y="186690"/>
                  </a:cubicBezTo>
                  <a:cubicBezTo>
                    <a:pt x="2253615" y="211455"/>
                    <a:pt x="2214880" y="243205"/>
                    <a:pt x="2177415" y="270510"/>
                  </a:cubicBezTo>
                  <a:cubicBezTo>
                    <a:pt x="2139950" y="297815"/>
                    <a:pt x="2122805" y="314325"/>
                    <a:pt x="2055495" y="350520"/>
                  </a:cubicBezTo>
                  <a:cubicBezTo>
                    <a:pt x="1988185" y="386715"/>
                    <a:pt x="1878330" y="444818"/>
                    <a:pt x="1773555" y="487680"/>
                  </a:cubicBezTo>
                  <a:cubicBezTo>
                    <a:pt x="1668780" y="530543"/>
                    <a:pt x="1551305" y="570865"/>
                    <a:pt x="1426845" y="607695"/>
                  </a:cubicBezTo>
                  <a:cubicBezTo>
                    <a:pt x="1302385" y="644525"/>
                    <a:pt x="1175067" y="675005"/>
                    <a:pt x="1026795" y="708660"/>
                  </a:cubicBezTo>
                  <a:cubicBezTo>
                    <a:pt x="878523" y="742315"/>
                    <a:pt x="708343" y="777557"/>
                    <a:pt x="537210" y="809625"/>
                  </a:cubicBezTo>
                  <a:cubicBezTo>
                    <a:pt x="366077" y="841693"/>
                    <a:pt x="86995" y="889000"/>
                    <a:pt x="0" y="901065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A31EC95-19B1-4B27-8F65-790CEC007076}"/>
                </a:ext>
              </a:extLst>
            </p:cNvPr>
            <p:cNvSpPr txBox="1"/>
            <p:nvPr/>
          </p:nvSpPr>
          <p:spPr>
            <a:xfrm>
              <a:off x="7780887" y="4958492"/>
              <a:ext cx="4812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FF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  <a:r>
                <a:rPr lang="en-US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976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le 1">
            <a:extLst>
              <a:ext uri="{FF2B5EF4-FFF2-40B4-BE49-F238E27FC236}">
                <a16:creationId xmlns:a16="http://schemas.microsoft.com/office/drawing/2014/main" id="{116554A2-8353-4C46-878E-77D7FEB72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Above laser threshold: steady-state operation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3A09C00-E078-4DFE-966A-6E76DF2ADA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6890"/>
            <a:ext cx="3959028" cy="453911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Gain clamping: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1600" dirty="0"/>
          </a:p>
          <a:p>
            <a:pPr>
              <a:spcBef>
                <a:spcPts val="1200"/>
              </a:spcBef>
            </a:pPr>
            <a:r>
              <a:rPr lang="en-US" sz="2200" dirty="0"/>
              <a:t>Above threshold, additional injected electrons convert to photons in the cavity, which expedite stimulated emission and “clamp” the carrier density and gai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23876D-3AD6-45B5-900A-9562F4D61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61447"/>
              </p:ext>
            </p:extLst>
          </p:nvPr>
        </p:nvGraphicFramePr>
        <p:xfrm>
          <a:off x="806069" y="2586961"/>
          <a:ext cx="2792930" cy="77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F23876D-3AD6-45B5-900A-9562F4D61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069" y="2586961"/>
                        <a:ext cx="2792930" cy="77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7382037-906F-4E7B-9F09-9D9BF09A1BD8}"/>
              </a:ext>
            </a:extLst>
          </p:cNvPr>
          <p:cNvSpPr/>
          <p:nvPr/>
        </p:nvSpPr>
        <p:spPr>
          <a:xfrm>
            <a:off x="803329" y="2087003"/>
            <a:ext cx="321113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/>
              <a:t>gain ~ total cavity loss</a:t>
            </a:r>
            <a:endParaRPr lang="en-US" sz="22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813ABF-9238-47AF-850E-B1F04120AD51}"/>
              </a:ext>
            </a:extLst>
          </p:cNvPr>
          <p:cNvSpPr/>
          <p:nvPr/>
        </p:nvSpPr>
        <p:spPr bwMode="auto">
          <a:xfrm>
            <a:off x="5024778" y="1675218"/>
            <a:ext cx="3384931" cy="147346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8434AD-4D9C-442B-946E-07821AA1F129}"/>
              </a:ext>
            </a:extLst>
          </p:cNvPr>
          <p:cNvSpPr txBox="1"/>
          <p:nvPr/>
        </p:nvSpPr>
        <p:spPr>
          <a:xfrm rot="16200000">
            <a:off x="3959013" y="2227282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ght intensity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4F5778A-8384-4A55-BFCA-A93840DA598A}"/>
              </a:ext>
            </a:extLst>
          </p:cNvPr>
          <p:cNvSpPr/>
          <p:nvPr/>
        </p:nvSpPr>
        <p:spPr bwMode="auto">
          <a:xfrm>
            <a:off x="5024778" y="3155061"/>
            <a:ext cx="3384931" cy="147346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4317F88-6D43-40C2-B223-4391CE99F98B}"/>
              </a:ext>
            </a:extLst>
          </p:cNvPr>
          <p:cNvSpPr txBox="1"/>
          <p:nvPr/>
        </p:nvSpPr>
        <p:spPr>
          <a:xfrm rot="16200000">
            <a:off x="4405450" y="3707126"/>
            <a:ext cx="70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D0D7D67-5A54-4C63-9622-927E57ED2819}"/>
              </a:ext>
            </a:extLst>
          </p:cNvPr>
          <p:cNvSpPr/>
          <p:nvPr/>
        </p:nvSpPr>
        <p:spPr bwMode="auto">
          <a:xfrm>
            <a:off x="5024778" y="4628524"/>
            <a:ext cx="3384931" cy="147346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D2F5A1A-7B9D-4F2E-A108-4C4D893971E5}"/>
              </a:ext>
            </a:extLst>
          </p:cNvPr>
          <p:cNvSpPr txBox="1"/>
          <p:nvPr/>
        </p:nvSpPr>
        <p:spPr>
          <a:xfrm rot="16200000">
            <a:off x="3914128" y="5180589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arrier density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6877CF0-D4C2-4E0C-8B71-F220FE5A595F}"/>
              </a:ext>
            </a:extLst>
          </p:cNvPr>
          <p:cNvCxnSpPr>
            <a:cxnSpLocks/>
          </p:cNvCxnSpPr>
          <p:nvPr/>
        </p:nvCxnSpPr>
        <p:spPr bwMode="auto">
          <a:xfrm flipV="1">
            <a:off x="5024778" y="3068628"/>
            <a:ext cx="1692465" cy="8005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B9533FD-2AE5-4DC6-A5C4-28742459DA41}"/>
              </a:ext>
            </a:extLst>
          </p:cNvPr>
          <p:cNvCxnSpPr>
            <a:cxnSpLocks/>
          </p:cNvCxnSpPr>
          <p:nvPr/>
        </p:nvCxnSpPr>
        <p:spPr bwMode="auto">
          <a:xfrm flipV="1">
            <a:off x="6717243" y="1822565"/>
            <a:ext cx="1692466" cy="12460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2ABCE5E-AD8D-4F20-84E5-2DA8AC87FE53}"/>
              </a:ext>
            </a:extLst>
          </p:cNvPr>
          <p:cNvCxnSpPr>
            <a:stCxn id="7" idx="0"/>
            <a:endCxn id="25" idx="2"/>
          </p:cNvCxnSpPr>
          <p:nvPr/>
        </p:nvCxnSpPr>
        <p:spPr bwMode="auto">
          <a:xfrm>
            <a:off x="6717244" y="1675218"/>
            <a:ext cx="0" cy="442677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AD4CE433-70C1-447F-89E5-8DBB5D82B913}"/>
              </a:ext>
            </a:extLst>
          </p:cNvPr>
          <p:cNvSpPr/>
          <p:nvPr/>
        </p:nvSpPr>
        <p:spPr bwMode="auto">
          <a:xfrm>
            <a:off x="5025326" y="4989980"/>
            <a:ext cx="1691915" cy="1113048"/>
          </a:xfrm>
          <a:custGeom>
            <a:avLst/>
            <a:gdLst>
              <a:gd name="connsiteX0" fmla="*/ 0 w 1223586"/>
              <a:gd name="connsiteY0" fmla="*/ 1151223 h 1151223"/>
              <a:gd name="connsiteX1" fmla="*/ 236823 w 1223586"/>
              <a:gd name="connsiteY1" fmla="*/ 328921 h 1151223"/>
              <a:gd name="connsiteX2" fmla="*/ 1223586 w 1223586"/>
              <a:gd name="connsiteY2" fmla="*/ 0 h 1151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3586" h="1151223">
                <a:moveTo>
                  <a:pt x="0" y="1151223"/>
                </a:moveTo>
                <a:cubicBezTo>
                  <a:pt x="16446" y="836007"/>
                  <a:pt x="32892" y="520792"/>
                  <a:pt x="236823" y="328921"/>
                </a:cubicBezTo>
                <a:cubicBezTo>
                  <a:pt x="440754" y="137050"/>
                  <a:pt x="992245" y="41663"/>
                  <a:pt x="1223586" y="0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598B240-A718-4E37-9CDF-1D57EE140FBD}"/>
              </a:ext>
            </a:extLst>
          </p:cNvPr>
          <p:cNvCxnSpPr>
            <a:cxnSpLocks/>
            <a:stCxn id="32" idx="2"/>
          </p:cNvCxnSpPr>
          <p:nvPr/>
        </p:nvCxnSpPr>
        <p:spPr bwMode="auto">
          <a:xfrm>
            <a:off x="6717241" y="4989980"/>
            <a:ext cx="169191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13EE157-EE7F-46A3-B341-78670F17EA32}"/>
              </a:ext>
            </a:extLst>
          </p:cNvPr>
          <p:cNvSpPr txBox="1"/>
          <p:nvPr/>
        </p:nvSpPr>
        <p:spPr>
          <a:xfrm>
            <a:off x="5804171" y="6153543"/>
            <a:ext cx="182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jection current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19F2896-5AD5-4420-BAD3-EEADD2CF18FC}"/>
              </a:ext>
            </a:extLst>
          </p:cNvPr>
          <p:cNvSpPr txBox="1"/>
          <p:nvPr/>
        </p:nvSpPr>
        <p:spPr>
          <a:xfrm>
            <a:off x="6697138" y="5689769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3D53F07-9DB6-4126-94E5-370649A52852}"/>
              </a:ext>
            </a:extLst>
          </p:cNvPr>
          <p:cNvCxnSpPr>
            <a:cxnSpLocks/>
          </p:cNvCxnSpPr>
          <p:nvPr/>
        </p:nvCxnSpPr>
        <p:spPr bwMode="auto">
          <a:xfrm>
            <a:off x="6717238" y="3510136"/>
            <a:ext cx="169191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214AEDEE-285D-4717-A746-578402C9F372}"/>
              </a:ext>
            </a:extLst>
          </p:cNvPr>
          <p:cNvSpPr/>
          <p:nvPr/>
        </p:nvSpPr>
        <p:spPr bwMode="auto">
          <a:xfrm>
            <a:off x="5025327" y="3510136"/>
            <a:ext cx="1691350" cy="1114491"/>
          </a:xfrm>
          <a:custGeom>
            <a:avLst/>
            <a:gdLst>
              <a:gd name="connsiteX0" fmla="*/ 0 w 1519615"/>
              <a:gd name="connsiteY0" fmla="*/ 1131487 h 1131487"/>
              <a:gd name="connsiteX1" fmla="*/ 348656 w 1519615"/>
              <a:gd name="connsiteY1" fmla="*/ 190774 h 1131487"/>
              <a:gd name="connsiteX2" fmla="*/ 1519615 w 1519615"/>
              <a:gd name="connsiteY2" fmla="*/ 0 h 113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9615" h="1131487">
                <a:moveTo>
                  <a:pt x="0" y="1131487"/>
                </a:moveTo>
                <a:cubicBezTo>
                  <a:pt x="47693" y="755421"/>
                  <a:pt x="95387" y="379355"/>
                  <a:pt x="348656" y="190774"/>
                </a:cubicBezTo>
                <a:cubicBezTo>
                  <a:pt x="601925" y="2193"/>
                  <a:pt x="1060770" y="1096"/>
                  <a:pt x="1519615" y="0"/>
                </a:cubicBezTo>
              </a:path>
            </a:pathLst>
          </a:cu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995305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4893</TotalTime>
  <Words>1554</Words>
  <Application>Microsoft Office PowerPoint</Application>
  <PresentationFormat>On-screen Show (4:3)</PresentationFormat>
  <Paragraphs>260</Paragraphs>
  <Slides>25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lfred Sans Regular</vt:lpstr>
      <vt:lpstr>Alfred Serif Regular</vt:lpstr>
      <vt:lpstr>Roboto</vt:lpstr>
      <vt:lpstr>var(--primary-font)</vt:lpstr>
      <vt:lpstr>宋体</vt:lpstr>
      <vt:lpstr>Arial</vt:lpstr>
      <vt:lpstr>Arial Black</vt:lpstr>
      <vt:lpstr>Calibri</vt:lpstr>
      <vt:lpstr>Helvetica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14: Lasers</vt:lpstr>
      <vt:lpstr>References</vt:lpstr>
      <vt:lpstr>Net gain and optical amplification</vt:lpstr>
      <vt:lpstr>Laser: an optical oscillator</vt:lpstr>
      <vt:lpstr>Losses in a laser cavity</vt:lpstr>
      <vt:lpstr>Semiconductor lasers</vt:lpstr>
      <vt:lpstr>Laser threshold</vt:lpstr>
      <vt:lpstr>Laser threshold</vt:lpstr>
      <vt:lpstr>Above laser threshold: steady-state operation</vt:lpstr>
      <vt:lpstr>Steady-state operation: rate equations</vt:lpstr>
      <vt:lpstr>Laser optimization</vt:lpstr>
      <vt:lpstr>Double heterostructure laser</vt:lpstr>
      <vt:lpstr>Double heterostructure laser</vt:lpstr>
      <vt:lpstr>(Multiple) quantum well lasers</vt:lpstr>
      <vt:lpstr>Laser optimization</vt:lpstr>
      <vt:lpstr>Laser optimization</vt:lpstr>
      <vt:lpstr>Applications of lasers</vt:lpstr>
      <vt:lpstr>LIDAR: Light Detection And Ranging</vt:lpstr>
      <vt:lpstr>“Seeing” the streets of London with LIDAR</vt:lpstr>
      <vt:lpstr>Laser-based standoff chemical detection</vt:lpstr>
      <vt:lpstr>Photodynamic therapy (PDT)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503</cp:revision>
  <dcterms:created xsi:type="dcterms:W3CDTF">2006-08-16T00:00:00Z</dcterms:created>
  <dcterms:modified xsi:type="dcterms:W3CDTF">2020-12-07T04:00:55Z</dcterms:modified>
</cp:coreProperties>
</file>